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70E94E9" w14:textId="77777777" w:rsidR="007D2957" w:rsidRPr="008606C2" w:rsidRDefault="008606C2">
      <w:pPr>
        <w:rPr>
          <w:rFonts w:ascii="Century Gothic" w:hAnsi="Century Gothic"/>
          <w:b/>
        </w:rPr>
      </w:pPr>
      <w:r w:rsidRPr="008606C2">
        <w:rPr>
          <w:rFonts w:ascii="Century Gothic" w:hAnsi="Century Gothic"/>
          <w:b/>
        </w:rPr>
        <w:t>Create your own Math Adventure</w:t>
      </w:r>
      <w:r w:rsidRPr="008606C2">
        <w:rPr>
          <w:rFonts w:ascii="Century Gothic" w:hAnsi="Century Gothic"/>
          <w:b/>
        </w:rPr>
        <w:tab/>
      </w:r>
      <w:r w:rsidRPr="008606C2">
        <w:rPr>
          <w:rFonts w:ascii="Century Gothic" w:hAnsi="Century Gothic"/>
          <w:b/>
        </w:rPr>
        <w:tab/>
      </w:r>
      <w:r w:rsidRPr="008606C2">
        <w:rPr>
          <w:rFonts w:ascii="Century Gothic" w:hAnsi="Century Gothic"/>
          <w:b/>
        </w:rPr>
        <w:tab/>
      </w:r>
      <w:r w:rsidRPr="008606C2"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</w:r>
      <w:r w:rsidRPr="008606C2">
        <w:rPr>
          <w:rFonts w:ascii="Century Gothic" w:hAnsi="Century Gothic"/>
          <w:b/>
        </w:rPr>
        <w:t>Name:___________________________</w:t>
      </w:r>
    </w:p>
    <w:p w14:paraId="4573881C" w14:textId="77777777" w:rsidR="008606C2" w:rsidRDefault="008606C2">
      <w:pPr>
        <w:rPr>
          <w:rFonts w:ascii="Century Gothic" w:hAnsi="Century Gothic"/>
          <w:b/>
        </w:rPr>
      </w:pPr>
      <w:r w:rsidRPr="008606C2">
        <w:rPr>
          <w:rFonts w:ascii="Century Gothic" w:hAnsi="Century Gothic"/>
          <w:b/>
        </w:rPr>
        <w:t>Geometry</w:t>
      </w:r>
      <w:r w:rsidRPr="008606C2">
        <w:rPr>
          <w:rFonts w:ascii="Century Gothic" w:hAnsi="Century Gothic"/>
          <w:b/>
        </w:rPr>
        <w:tab/>
      </w:r>
      <w:r w:rsidRPr="008606C2">
        <w:rPr>
          <w:rFonts w:ascii="Century Gothic" w:hAnsi="Century Gothic"/>
          <w:b/>
        </w:rPr>
        <w:tab/>
      </w:r>
      <w:r w:rsidRPr="008606C2">
        <w:rPr>
          <w:rFonts w:ascii="Century Gothic" w:hAnsi="Century Gothic"/>
          <w:b/>
        </w:rPr>
        <w:tab/>
      </w:r>
      <w:r w:rsidRPr="008606C2">
        <w:rPr>
          <w:rFonts w:ascii="Century Gothic" w:hAnsi="Century Gothic"/>
          <w:b/>
        </w:rPr>
        <w:tab/>
      </w:r>
      <w:r w:rsidRPr="008606C2">
        <w:rPr>
          <w:rFonts w:ascii="Century Gothic" w:hAnsi="Century Gothic"/>
          <w:b/>
        </w:rPr>
        <w:tab/>
      </w:r>
      <w:r w:rsidRPr="008606C2">
        <w:rPr>
          <w:rFonts w:ascii="Century Gothic" w:hAnsi="Century Gothic"/>
          <w:b/>
        </w:rPr>
        <w:tab/>
      </w:r>
      <w:r w:rsidRPr="008606C2">
        <w:rPr>
          <w:rFonts w:ascii="Century Gothic" w:hAnsi="Century Gothic"/>
          <w:b/>
        </w:rPr>
        <w:tab/>
      </w:r>
      <w:r w:rsidRPr="008606C2">
        <w:rPr>
          <w:rFonts w:ascii="Century Gothic" w:hAnsi="Century Gothic"/>
          <w:b/>
        </w:rPr>
        <w:tab/>
        <w:t>Date:__________________Block:_____</w:t>
      </w:r>
    </w:p>
    <w:p w14:paraId="7C396F5D" w14:textId="77777777" w:rsidR="008606C2" w:rsidRDefault="008606C2">
      <w:pPr>
        <w:rPr>
          <w:rFonts w:ascii="Century Gothic" w:hAnsi="Century Gothic"/>
        </w:rPr>
      </w:pPr>
      <w:r>
        <w:rPr>
          <w:rFonts w:ascii="Century Gothic" w:hAnsi="Century Gothic"/>
        </w:rPr>
        <w:t>Adventure 1: Angles</w:t>
      </w:r>
    </w:p>
    <w:p w14:paraId="427230C8" w14:textId="77777777" w:rsidR="002F7209" w:rsidRDefault="002F7209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Show all work for each problem you complete. </w:t>
      </w:r>
    </w:p>
    <w:p w14:paraId="31C63502" w14:textId="77777777" w:rsidR="008606C2" w:rsidRDefault="008606C2">
      <w:pPr>
        <w:rPr>
          <w:rFonts w:ascii="Century Gothic" w:hAnsi="Century Gothic"/>
          <w:b/>
        </w:rPr>
      </w:pPr>
      <w:r w:rsidRPr="008606C2">
        <w:rPr>
          <w:rFonts w:ascii="Century Gothic" w:hAnsi="Century Gothic"/>
          <w:b/>
          <w:noProof/>
        </w:rPr>
        <w:t>Find</w:t>
      </w:r>
      <w:r w:rsidRPr="008606C2">
        <w:rPr>
          <w:rFonts w:ascii="Century Gothic" w:hAnsi="Century Gothic"/>
          <w:b/>
        </w:rPr>
        <w:t xml:space="preserve"> the m</w:t>
      </w:r>
      <w:r>
        <w:rPr>
          <w:rFonts w:ascii="Century Gothic" w:hAnsi="Century Gothic"/>
          <w:b/>
        </w:rPr>
        <w:t>easure of all the missing angles.</w:t>
      </w:r>
    </w:p>
    <w:p w14:paraId="1BEC6B17" w14:textId="77777777" w:rsidR="008606C2" w:rsidRDefault="008606C2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50048" behindDoc="0" locked="0" layoutInCell="1" allowOverlap="1" wp14:anchorId="67CA11C9" wp14:editId="02483838">
            <wp:simplePos x="0" y="0"/>
            <wp:positionH relativeFrom="column">
              <wp:posOffset>158750</wp:posOffset>
            </wp:positionH>
            <wp:positionV relativeFrom="paragraph">
              <wp:posOffset>339725</wp:posOffset>
            </wp:positionV>
            <wp:extent cx="1485900" cy="84709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847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</w:rPr>
        <w:t>1.  a=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              2.  a =_______ b =_______</w:t>
      </w:r>
      <w:r w:rsidRPr="008606C2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 xml:space="preserve">c =_______d=_______ </w:t>
      </w:r>
      <w:r>
        <w:rPr>
          <w:rFonts w:ascii="Century Gothic" w:hAnsi="Century Gothic"/>
          <w:noProof/>
        </w:rPr>
        <w:drawing>
          <wp:anchor distT="0" distB="0" distL="114300" distR="114300" simplePos="0" relativeHeight="251651072" behindDoc="0" locked="0" layoutInCell="1" allowOverlap="1" wp14:anchorId="7EEB33E1" wp14:editId="27A16482">
            <wp:simplePos x="0" y="0"/>
            <wp:positionH relativeFrom="column">
              <wp:posOffset>4495800</wp:posOffset>
            </wp:positionH>
            <wp:positionV relativeFrom="paragraph">
              <wp:posOffset>255905</wp:posOffset>
            </wp:positionV>
            <wp:extent cx="1411605" cy="141605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407"/>
                    <a:stretch/>
                  </pic:blipFill>
                  <pic:spPr bwMode="auto">
                    <a:xfrm>
                      <a:off x="0" y="0"/>
                      <a:ext cx="1411605" cy="141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7D51145" w14:textId="77777777" w:rsidR="008606C2" w:rsidRDefault="008606C2">
      <w:pPr>
        <w:rPr>
          <w:rFonts w:ascii="Century Gothic" w:hAnsi="Century Gothic"/>
        </w:rPr>
      </w:pPr>
    </w:p>
    <w:p w14:paraId="24045B96" w14:textId="77777777" w:rsidR="008606C2" w:rsidRDefault="008606C2">
      <w:pPr>
        <w:rPr>
          <w:rFonts w:ascii="Century Gothic" w:hAnsi="Century Gothic"/>
        </w:rPr>
      </w:pPr>
    </w:p>
    <w:p w14:paraId="563A42F6" w14:textId="77777777" w:rsidR="008606C2" w:rsidRDefault="008606C2">
      <w:pPr>
        <w:rPr>
          <w:rFonts w:ascii="Century Gothic" w:hAnsi="Century Gothic"/>
        </w:rPr>
      </w:pPr>
    </w:p>
    <w:p w14:paraId="1427BD6C" w14:textId="77777777" w:rsidR="008606C2" w:rsidRDefault="008606C2">
      <w:pPr>
        <w:rPr>
          <w:rFonts w:ascii="Century Gothic" w:hAnsi="Century Gothic"/>
        </w:rPr>
      </w:pPr>
    </w:p>
    <w:p w14:paraId="539A9AD8" w14:textId="77777777" w:rsidR="008606C2" w:rsidRDefault="008606C2">
      <w:pPr>
        <w:rPr>
          <w:rFonts w:ascii="Century Gothic" w:hAnsi="Century Gothic"/>
        </w:rPr>
      </w:pPr>
    </w:p>
    <w:p w14:paraId="6D333CAA" w14:textId="77777777" w:rsidR="008606C2" w:rsidRDefault="008606C2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If you got 1 and all of 2 correct move to question 5. If you missed any part proceed to question 3 and 4. </w:t>
      </w:r>
    </w:p>
    <w:p w14:paraId="61AB2AAF" w14:textId="77777777" w:rsidR="008606C2" w:rsidRDefault="008606C2" w:rsidP="002F7209">
      <w:pPr>
        <w:rPr>
          <w:rFonts w:ascii="Century Gothic" w:hAnsi="Century Gothic"/>
        </w:rPr>
      </w:pPr>
      <w:r>
        <w:rPr>
          <w:rFonts w:ascii="Century Gothic" w:hAnsi="Century Gothic"/>
        </w:rPr>
        <w:t>3.  a =_______ b =_______</w:t>
      </w:r>
      <w:r w:rsidRPr="008606C2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>c =_______</w:t>
      </w:r>
      <w:r w:rsidR="002F7209">
        <w:rPr>
          <w:rFonts w:ascii="Century Gothic" w:hAnsi="Century Gothic"/>
        </w:rPr>
        <w:tab/>
        <w:t>4. a =_______ b =_______</w:t>
      </w:r>
      <w:r w:rsidR="002F7209" w:rsidRPr="008606C2">
        <w:rPr>
          <w:rFonts w:ascii="Century Gothic" w:hAnsi="Century Gothic"/>
        </w:rPr>
        <w:t xml:space="preserve"> </w:t>
      </w:r>
      <w:r w:rsidR="002F7209">
        <w:rPr>
          <w:rFonts w:ascii="Century Gothic" w:hAnsi="Century Gothic"/>
        </w:rPr>
        <w:t>c =_______d=_______</w:t>
      </w:r>
      <w:r w:rsidR="002F7209" w:rsidRPr="002F7209">
        <w:rPr>
          <w:rFonts w:ascii="Century Gothic" w:hAnsi="Century Gothic"/>
        </w:rPr>
        <w:t xml:space="preserve"> </w:t>
      </w:r>
      <w:r w:rsidR="002F7209">
        <w:rPr>
          <w:rFonts w:ascii="Century Gothic" w:hAnsi="Century Gothic"/>
        </w:rPr>
        <w:t>e=_______</w:t>
      </w:r>
    </w:p>
    <w:p w14:paraId="7E916F2F" w14:textId="77777777" w:rsidR="008606C2" w:rsidRDefault="002F7209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52096" behindDoc="0" locked="0" layoutInCell="1" allowOverlap="1" wp14:anchorId="360764EB" wp14:editId="7599907D">
            <wp:simplePos x="0" y="0"/>
            <wp:positionH relativeFrom="column">
              <wp:posOffset>4165600</wp:posOffset>
            </wp:positionH>
            <wp:positionV relativeFrom="paragraph">
              <wp:posOffset>6985</wp:posOffset>
            </wp:positionV>
            <wp:extent cx="1313180" cy="1485900"/>
            <wp:effectExtent l="0" t="0" r="127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318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noProof/>
        </w:rPr>
        <w:drawing>
          <wp:anchor distT="0" distB="0" distL="114300" distR="114300" simplePos="0" relativeHeight="251649024" behindDoc="0" locked="0" layoutInCell="1" allowOverlap="1" wp14:anchorId="2A1792DF" wp14:editId="1F490446">
            <wp:simplePos x="0" y="0"/>
            <wp:positionH relativeFrom="column">
              <wp:posOffset>158750</wp:posOffset>
            </wp:positionH>
            <wp:positionV relativeFrom="paragraph">
              <wp:posOffset>139065</wp:posOffset>
            </wp:positionV>
            <wp:extent cx="1714500" cy="1041400"/>
            <wp:effectExtent l="0" t="0" r="0" b="635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C6368B1" w14:textId="77777777" w:rsidR="008606C2" w:rsidRDefault="008606C2">
      <w:pPr>
        <w:rPr>
          <w:rFonts w:ascii="Century Gothic" w:hAnsi="Century Gothic"/>
        </w:rPr>
      </w:pPr>
    </w:p>
    <w:p w14:paraId="7CB429A3" w14:textId="77777777" w:rsidR="008606C2" w:rsidRDefault="008606C2">
      <w:pPr>
        <w:rPr>
          <w:rFonts w:ascii="Century Gothic" w:hAnsi="Century Gothic"/>
        </w:rPr>
      </w:pPr>
    </w:p>
    <w:p w14:paraId="26AE3C2A" w14:textId="77777777" w:rsidR="008606C2" w:rsidRDefault="008606C2">
      <w:pPr>
        <w:rPr>
          <w:rFonts w:ascii="Century Gothic" w:hAnsi="Century Gothic"/>
        </w:rPr>
      </w:pPr>
    </w:p>
    <w:p w14:paraId="0546EB1B" w14:textId="77777777" w:rsidR="008606C2" w:rsidRPr="002F7209" w:rsidRDefault="008606C2">
      <w:pPr>
        <w:rPr>
          <w:rFonts w:ascii="Century Gothic" w:hAnsi="Century Gothic"/>
        </w:rPr>
      </w:pPr>
    </w:p>
    <w:p w14:paraId="0CB6281A" w14:textId="77777777" w:rsidR="002F7209" w:rsidRPr="002F7209" w:rsidRDefault="002F7209" w:rsidP="002F7209">
      <w:pPr>
        <w:rPr>
          <w:rFonts w:ascii="Century Gothic" w:hAnsi="Century Gothic"/>
          <w:b/>
        </w:rPr>
      </w:pPr>
      <w:r w:rsidRPr="002F7209">
        <w:rPr>
          <w:rFonts w:ascii="Century Gothic" w:hAnsi="Century Gothic"/>
          <w:b/>
        </w:rPr>
        <w:t>Write and solve an equation to find the missing</w:t>
      </w:r>
      <w:r>
        <w:rPr>
          <w:rFonts w:ascii="Century Gothic" w:hAnsi="Century Gothic"/>
          <w:b/>
        </w:rPr>
        <w:t xml:space="preserve"> x value</w:t>
      </w:r>
      <w:r w:rsidRPr="002F7209">
        <w:rPr>
          <w:rFonts w:ascii="Century Gothic" w:hAnsi="Century Gothic"/>
          <w:b/>
        </w:rPr>
        <w:t>.</w:t>
      </w:r>
    </w:p>
    <w:p w14:paraId="432D3740" w14:textId="77777777" w:rsidR="002F7209" w:rsidRDefault="002F7209" w:rsidP="002F7209">
      <w:pPr>
        <w:rPr>
          <w:b/>
        </w:rPr>
      </w:pPr>
      <w:r>
        <w:rPr>
          <w:rFonts w:ascii="Century Gothic" w:hAnsi="Century Gothic"/>
        </w:rPr>
        <w:t>5</w:t>
      </w:r>
      <w:r w:rsidRPr="002F7209">
        <w:rPr>
          <w:rFonts w:ascii="Century Gothic" w:hAnsi="Century Gothic"/>
        </w:rPr>
        <w:t xml:space="preserve">. </w:t>
      </w:r>
      <w:r w:rsidRPr="002F7209">
        <w:rPr>
          <w:rFonts w:ascii="Century Gothic" w:hAnsi="Century Gothic"/>
          <w:noProof/>
        </w:rPr>
        <w:t>x</w:t>
      </w:r>
      <w:r>
        <w:rPr>
          <w:rFonts w:ascii="Century Gothic" w:hAnsi="Century Gothic"/>
          <w:noProof/>
        </w:rPr>
        <w:t xml:space="preserve"> = ______</w:t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 xml:space="preserve">6. X = _______ 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</w:p>
    <w:p w14:paraId="38AD68DE" w14:textId="77777777" w:rsidR="008606C2" w:rsidRDefault="002F7209">
      <w:pPr>
        <w:rPr>
          <w:rFonts w:ascii="Century Gothic" w:hAnsi="Century Gothic"/>
        </w:rPr>
      </w:pPr>
      <w:r w:rsidRPr="00DD7754">
        <w:rPr>
          <w:noProof/>
        </w:rPr>
        <w:drawing>
          <wp:anchor distT="0" distB="0" distL="114300" distR="114300" simplePos="0" relativeHeight="251656192" behindDoc="0" locked="0" layoutInCell="1" allowOverlap="1" wp14:anchorId="4BE0FC80" wp14:editId="4F35A475">
            <wp:simplePos x="0" y="0"/>
            <wp:positionH relativeFrom="column">
              <wp:posOffset>3797300</wp:posOffset>
            </wp:positionH>
            <wp:positionV relativeFrom="paragraph">
              <wp:posOffset>5080</wp:posOffset>
            </wp:positionV>
            <wp:extent cx="1028700" cy="2241550"/>
            <wp:effectExtent l="0" t="0" r="0" b="635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361" t="18518" r="34167" b="296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24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D7754">
        <w:rPr>
          <w:noProof/>
        </w:rPr>
        <w:drawing>
          <wp:anchor distT="0" distB="0" distL="114300" distR="114300" simplePos="0" relativeHeight="251657216" behindDoc="0" locked="0" layoutInCell="1" allowOverlap="1" wp14:anchorId="78747338" wp14:editId="57F2EABA">
            <wp:simplePos x="0" y="0"/>
            <wp:positionH relativeFrom="column">
              <wp:posOffset>158750</wp:posOffset>
            </wp:positionH>
            <wp:positionV relativeFrom="paragraph">
              <wp:posOffset>11430</wp:posOffset>
            </wp:positionV>
            <wp:extent cx="1454150" cy="215265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83" t="19260" r="74306" b="318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15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F9CE596" w14:textId="77777777" w:rsidR="008606C2" w:rsidRDefault="008606C2">
      <w:pPr>
        <w:rPr>
          <w:rFonts w:ascii="Century Gothic" w:hAnsi="Century Gothic"/>
        </w:rPr>
      </w:pPr>
    </w:p>
    <w:p w14:paraId="71209CA2" w14:textId="77777777" w:rsidR="008606C2" w:rsidRDefault="008606C2">
      <w:pPr>
        <w:rPr>
          <w:rFonts w:ascii="Century Gothic" w:hAnsi="Century Gothic"/>
        </w:rPr>
      </w:pPr>
    </w:p>
    <w:p w14:paraId="0B25D77C" w14:textId="77777777" w:rsidR="008606C2" w:rsidRDefault="008606C2">
      <w:pPr>
        <w:rPr>
          <w:rFonts w:ascii="Century Gothic" w:hAnsi="Century Gothic"/>
        </w:rPr>
      </w:pPr>
    </w:p>
    <w:p w14:paraId="45C8616D" w14:textId="77777777" w:rsidR="008606C2" w:rsidRDefault="008606C2">
      <w:pPr>
        <w:rPr>
          <w:rFonts w:ascii="Century Gothic" w:hAnsi="Century Gothic"/>
        </w:rPr>
      </w:pPr>
    </w:p>
    <w:p w14:paraId="334E60F9" w14:textId="77777777" w:rsidR="008606C2" w:rsidRDefault="008606C2">
      <w:pPr>
        <w:rPr>
          <w:rFonts w:ascii="Century Gothic" w:hAnsi="Century Gothic"/>
        </w:rPr>
      </w:pPr>
    </w:p>
    <w:p w14:paraId="60EB0A25" w14:textId="77777777" w:rsidR="008606C2" w:rsidRDefault="008606C2">
      <w:pPr>
        <w:rPr>
          <w:rFonts w:ascii="Century Gothic" w:hAnsi="Century Gothic"/>
        </w:rPr>
      </w:pPr>
    </w:p>
    <w:p w14:paraId="33F1178A" w14:textId="77777777" w:rsidR="008606C2" w:rsidRDefault="008606C2">
      <w:pPr>
        <w:rPr>
          <w:rFonts w:ascii="Century Gothic" w:hAnsi="Century Gothic"/>
        </w:rPr>
      </w:pPr>
    </w:p>
    <w:p w14:paraId="4320EAC4" w14:textId="77777777" w:rsidR="002F7209" w:rsidRDefault="002F7209">
      <w:pPr>
        <w:rPr>
          <w:rFonts w:ascii="Century Gothic" w:hAnsi="Century Gothic"/>
        </w:rPr>
      </w:pPr>
    </w:p>
    <w:p w14:paraId="60DB2EAD" w14:textId="77777777" w:rsidR="002F7209" w:rsidRDefault="002F7209">
      <w:pPr>
        <w:rPr>
          <w:rFonts w:ascii="Century Gothic" w:hAnsi="Century Gothic"/>
        </w:rPr>
      </w:pPr>
    </w:p>
    <w:p w14:paraId="539A9C01" w14:textId="77777777" w:rsidR="008606C2" w:rsidRDefault="008606C2">
      <w:pPr>
        <w:rPr>
          <w:rFonts w:ascii="Century Gothic" w:hAnsi="Century Gothic"/>
        </w:rPr>
      </w:pPr>
    </w:p>
    <w:p w14:paraId="6D5FC78C" w14:textId="77777777" w:rsidR="008606C2" w:rsidRDefault="002F7209">
      <w:pPr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 xml:space="preserve">If you correctly found the value for 5 and 6 move to question 9. If not complete question 7 and 8. </w:t>
      </w:r>
    </w:p>
    <w:p w14:paraId="0E77495D" w14:textId="2C2E7EA4" w:rsidR="004C5462" w:rsidRDefault="004C5462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Find the </w:t>
      </w:r>
      <w:r w:rsidR="007E225E">
        <w:rPr>
          <w:rFonts w:ascii="Century Gothic" w:hAnsi="Century Gothic"/>
          <w:b/>
        </w:rPr>
        <w:t>v</w:t>
      </w:r>
      <w:r>
        <w:rPr>
          <w:rFonts w:ascii="Century Gothic" w:hAnsi="Century Gothic"/>
          <w:b/>
        </w:rPr>
        <w:t>alue of</w:t>
      </w:r>
      <w:r w:rsidR="007E225E">
        <w:rPr>
          <w:rFonts w:ascii="Century Gothic" w:hAnsi="Century Gothic"/>
          <w:b/>
        </w:rPr>
        <w:t xml:space="preserve"> x</w:t>
      </w:r>
    </w:p>
    <w:p w14:paraId="53DF94E1" w14:textId="2446E9DE" w:rsidR="007E225E" w:rsidRDefault="007E225E">
      <w:pPr>
        <w:rPr>
          <w:rFonts w:ascii="Century Gothic" w:hAnsi="Century Gothic"/>
        </w:rPr>
      </w:pPr>
      <w:r w:rsidRPr="007E225E">
        <w:rPr>
          <w:rFonts w:ascii="Century Gothic" w:hAnsi="Century Gothic"/>
        </w:rPr>
        <w:t xml:space="preserve">7. </w:t>
      </w:r>
      <w:r>
        <w:rPr>
          <w:rFonts w:ascii="Century Gothic" w:hAnsi="Century Gothic"/>
        </w:rPr>
        <w:t>x = ______</w:t>
      </w:r>
      <w:r w:rsidRPr="007E225E">
        <w:rPr>
          <w:rFonts w:ascii="Century Gothic" w:hAnsi="Century Gothic"/>
        </w:rPr>
        <w:tab/>
      </w:r>
      <w:r w:rsidRPr="007E225E">
        <w:rPr>
          <w:rFonts w:ascii="Century Gothic" w:hAnsi="Century Gothic"/>
        </w:rPr>
        <w:tab/>
      </w:r>
      <w:r w:rsidRPr="007E225E">
        <w:rPr>
          <w:rFonts w:ascii="Century Gothic" w:hAnsi="Century Gothic"/>
        </w:rPr>
        <w:tab/>
      </w:r>
      <w:r w:rsidRPr="007E225E">
        <w:rPr>
          <w:rFonts w:ascii="Century Gothic" w:hAnsi="Century Gothic"/>
        </w:rPr>
        <w:tab/>
      </w:r>
      <w:r w:rsidRPr="007E225E">
        <w:rPr>
          <w:rFonts w:ascii="Century Gothic" w:hAnsi="Century Gothic"/>
        </w:rPr>
        <w:tab/>
      </w:r>
      <w:r w:rsidRPr="007E225E">
        <w:rPr>
          <w:rFonts w:ascii="Century Gothic" w:hAnsi="Century Gothic"/>
        </w:rPr>
        <w:tab/>
      </w:r>
      <w:r w:rsidRPr="007E225E">
        <w:rPr>
          <w:rFonts w:ascii="Century Gothic" w:hAnsi="Century Gothic"/>
        </w:rPr>
        <w:tab/>
        <w:t xml:space="preserve">8. </w:t>
      </w:r>
      <w:r>
        <w:rPr>
          <w:rFonts w:ascii="Century Gothic" w:hAnsi="Century Gothic"/>
        </w:rPr>
        <w:t>x = ________</w:t>
      </w:r>
    </w:p>
    <w:p w14:paraId="4F86BEB1" w14:textId="4B283404" w:rsidR="007E225E" w:rsidRDefault="007E225E">
      <w:pPr>
        <w:rPr>
          <w:rFonts w:ascii="Century Gothic" w:hAnsi="Century Gothic"/>
        </w:rPr>
      </w:pPr>
      <w:r w:rsidRPr="00DD7754">
        <w:rPr>
          <w:noProof/>
        </w:rPr>
        <w:drawing>
          <wp:anchor distT="0" distB="0" distL="114300" distR="114300" simplePos="0" relativeHeight="251659264" behindDoc="0" locked="0" layoutInCell="1" allowOverlap="1" wp14:anchorId="4FD9431A" wp14:editId="1D23D3B0">
            <wp:simplePos x="0" y="0"/>
            <wp:positionH relativeFrom="column">
              <wp:posOffset>3633713</wp:posOffset>
            </wp:positionH>
            <wp:positionV relativeFrom="paragraph">
              <wp:posOffset>46961</wp:posOffset>
            </wp:positionV>
            <wp:extent cx="2262505" cy="1236980"/>
            <wp:effectExtent l="0" t="0" r="4445" b="127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44" t="20247" r="64861" b="523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2505" cy="123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D7754">
        <w:rPr>
          <w:noProof/>
        </w:rPr>
        <w:drawing>
          <wp:anchor distT="0" distB="0" distL="114300" distR="114300" simplePos="0" relativeHeight="251658240" behindDoc="0" locked="0" layoutInCell="1" allowOverlap="1" wp14:anchorId="1C960586" wp14:editId="027CD2EB">
            <wp:simplePos x="0" y="0"/>
            <wp:positionH relativeFrom="column">
              <wp:posOffset>108251</wp:posOffset>
            </wp:positionH>
            <wp:positionV relativeFrom="paragraph">
              <wp:posOffset>5616</wp:posOffset>
            </wp:positionV>
            <wp:extent cx="1860550" cy="1390015"/>
            <wp:effectExtent l="0" t="0" r="6350" b="63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334" t="31111" r="26944" b="427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0" cy="1390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FD3B626" w14:textId="35FAE791" w:rsidR="007E225E" w:rsidRPr="007E225E" w:rsidRDefault="007E225E">
      <w:pPr>
        <w:rPr>
          <w:rFonts w:ascii="Century Gothic" w:hAnsi="Century Gothic"/>
        </w:rPr>
      </w:pPr>
    </w:p>
    <w:p w14:paraId="11461FDF" w14:textId="30D73565" w:rsidR="002F7209" w:rsidRDefault="002F7209">
      <w:pPr>
        <w:rPr>
          <w:rFonts w:ascii="Century Gothic" w:hAnsi="Century Gothic"/>
        </w:rPr>
      </w:pPr>
    </w:p>
    <w:p w14:paraId="3F1DB1A3" w14:textId="189CA154" w:rsidR="007E225E" w:rsidRDefault="007E225E">
      <w:pPr>
        <w:rPr>
          <w:rFonts w:ascii="Century Gothic" w:hAnsi="Century Gothic"/>
        </w:rPr>
      </w:pPr>
    </w:p>
    <w:p w14:paraId="4BE5CAD0" w14:textId="0AC6DDF6" w:rsidR="007E225E" w:rsidRDefault="007E225E">
      <w:pPr>
        <w:rPr>
          <w:rFonts w:ascii="Century Gothic" w:hAnsi="Century Gothic"/>
        </w:rPr>
      </w:pPr>
    </w:p>
    <w:p w14:paraId="0A3DEA41" w14:textId="60604C80" w:rsidR="007E225E" w:rsidRDefault="007E225E">
      <w:pPr>
        <w:rPr>
          <w:rFonts w:ascii="Century Gothic" w:hAnsi="Century Gothic"/>
        </w:rPr>
      </w:pPr>
    </w:p>
    <w:p w14:paraId="6963BC8A" w14:textId="7D1C36E8" w:rsidR="007E225E" w:rsidRDefault="007E225E">
      <w:pPr>
        <w:rPr>
          <w:rFonts w:ascii="Century Gothic" w:hAnsi="Century Gothic"/>
        </w:rPr>
      </w:pPr>
    </w:p>
    <w:p w14:paraId="3E73687A" w14:textId="621E02E6" w:rsidR="007E225E" w:rsidRDefault="007E225E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0288" behindDoc="0" locked="0" layoutInCell="0" allowOverlap="1" wp14:editId="09B43BE5">
            <wp:simplePos x="0" y="0"/>
            <wp:positionH relativeFrom="column">
              <wp:posOffset>271105</wp:posOffset>
            </wp:positionH>
            <wp:positionV relativeFrom="paragraph">
              <wp:posOffset>233775</wp:posOffset>
            </wp:positionV>
            <wp:extent cx="2057400" cy="158750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58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</w:rPr>
        <w:t>9. Find the value of x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10.  Find the value of angle 6</w:t>
      </w:r>
    </w:p>
    <w:p w14:paraId="04D5303F" w14:textId="753DE242" w:rsidR="007E225E" w:rsidRDefault="007E225E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1312" behindDoc="0" locked="0" layoutInCell="1" allowOverlap="1" wp14:anchorId="4F1258F1" wp14:editId="626A6E59">
            <wp:simplePos x="0" y="0"/>
            <wp:positionH relativeFrom="column">
              <wp:posOffset>4389546</wp:posOffset>
            </wp:positionH>
            <wp:positionV relativeFrom="paragraph">
              <wp:posOffset>91480</wp:posOffset>
            </wp:positionV>
            <wp:extent cx="1228725" cy="1114425"/>
            <wp:effectExtent l="0" t="0" r="9525" b="952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114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147D91E9" w14:textId="30A7F546" w:rsidR="007E225E" w:rsidRDefault="007E225E">
      <w:pPr>
        <w:rPr>
          <w:rFonts w:ascii="Century Gothic" w:hAnsi="Century Gothic"/>
        </w:rPr>
      </w:pPr>
    </w:p>
    <w:p w14:paraId="1C4EC42D" w14:textId="4DE8FF8E" w:rsidR="007E225E" w:rsidRDefault="007E225E">
      <w:pPr>
        <w:rPr>
          <w:rFonts w:ascii="Century Gothic" w:hAnsi="Century Gothic"/>
        </w:rPr>
      </w:pPr>
    </w:p>
    <w:p w14:paraId="5B2DF25B" w14:textId="28FA22C0" w:rsidR="007E225E" w:rsidRDefault="007E225E">
      <w:pPr>
        <w:rPr>
          <w:rFonts w:ascii="Century Gothic" w:hAnsi="Century Gothic"/>
        </w:rPr>
      </w:pPr>
    </w:p>
    <w:p w14:paraId="732C1AB6" w14:textId="55FBEDDD" w:rsidR="007E225E" w:rsidRDefault="007E225E">
      <w:pPr>
        <w:rPr>
          <w:rFonts w:ascii="Century Gothic" w:hAnsi="Century Gothic"/>
        </w:rPr>
      </w:pPr>
    </w:p>
    <w:p w14:paraId="3CE10D4E" w14:textId="77777777" w:rsidR="007E225E" w:rsidRDefault="007E225E">
      <w:pPr>
        <w:rPr>
          <w:rFonts w:ascii="Century Gothic" w:hAnsi="Century Gothic"/>
        </w:rPr>
      </w:pPr>
    </w:p>
    <w:p w14:paraId="4A41727F" w14:textId="238A736D" w:rsidR="008606C2" w:rsidRDefault="008606C2">
      <w:pPr>
        <w:pBdr>
          <w:bottom w:val="single" w:sz="12" w:space="1" w:color="auto"/>
        </w:pBdr>
        <w:rPr>
          <w:rFonts w:ascii="Century Gothic" w:hAnsi="Century Gothic"/>
        </w:rPr>
      </w:pPr>
    </w:p>
    <w:p w14:paraId="117AD58C" w14:textId="00AA9561" w:rsidR="007E225E" w:rsidRDefault="007E225E">
      <w:pPr>
        <w:pBdr>
          <w:bottom w:val="single" w:sz="12" w:space="1" w:color="auto"/>
        </w:pBdr>
        <w:rPr>
          <w:rFonts w:ascii="Century Gothic" w:hAnsi="Century Gothic"/>
        </w:rPr>
      </w:pPr>
    </w:p>
    <w:p w14:paraId="2B316B5A" w14:textId="30F026C9" w:rsidR="007E225E" w:rsidRDefault="007E225E">
      <w:pPr>
        <w:pBdr>
          <w:bottom w:val="single" w:sz="12" w:space="1" w:color="auto"/>
        </w:pBdr>
        <w:rPr>
          <w:rFonts w:ascii="Century Gothic" w:hAnsi="Century Gothic"/>
        </w:rPr>
      </w:pPr>
      <w:r>
        <w:rPr>
          <w:rFonts w:ascii="Century Gothic" w:hAnsi="Century Gothic"/>
        </w:rPr>
        <w:t>Adventure 2: Segments</w:t>
      </w:r>
    </w:p>
    <w:p w14:paraId="67E45662" w14:textId="77777777" w:rsidR="00324886" w:rsidRPr="00324886" w:rsidRDefault="00324886" w:rsidP="00324886">
      <w:pPr>
        <w:rPr>
          <w:rFonts w:ascii="Century Gothic" w:hAnsi="Century Gothic"/>
        </w:rPr>
      </w:pPr>
      <w:r w:rsidRPr="00324886">
        <w:rPr>
          <w:rFonts w:ascii="Century Gothic" w:hAnsi="Century Gothic"/>
        </w:rPr>
        <w:t xml:space="preserve">Write the segment addition postulate for the points in each figure.  </w:t>
      </w:r>
    </w:p>
    <w:p w14:paraId="3DD2D946" w14:textId="001F9645" w:rsidR="00324886" w:rsidRPr="00324886" w:rsidRDefault="00324886" w:rsidP="00324886">
      <w:pPr>
        <w:rPr>
          <w:rFonts w:ascii="Century Gothic" w:hAnsi="Century Gothic"/>
        </w:rPr>
      </w:pPr>
      <w:r w:rsidRPr="00324886"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7E4BD6DD" wp14:editId="281838F8">
                <wp:simplePos x="0" y="0"/>
                <wp:positionH relativeFrom="column">
                  <wp:posOffset>118745</wp:posOffset>
                </wp:positionH>
                <wp:positionV relativeFrom="paragraph">
                  <wp:posOffset>160020</wp:posOffset>
                </wp:positionV>
                <wp:extent cx="2256155" cy="342900"/>
                <wp:effectExtent l="4445" t="0" r="0" b="59055"/>
                <wp:wrapNone/>
                <wp:docPr id="13" name="Group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56155" cy="342900"/>
                          <a:chOff x="3856" y="2664"/>
                          <a:chExt cx="3553" cy="540"/>
                        </a:xfrm>
                      </wpg:grpSpPr>
                      <wps:wsp>
                        <wps:cNvPr id="14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4155" y="320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5726" y="3204"/>
                            <a:ext cx="18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3856" y="2664"/>
                            <a:ext cx="561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7ED632" w14:textId="77777777" w:rsidR="00324886" w:rsidRDefault="00324886" w:rsidP="00324886">
                              <w:pPr>
                                <w:jc w:val="center"/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6661" y="2664"/>
                            <a:ext cx="748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631513" w14:textId="77777777" w:rsidR="00324886" w:rsidRDefault="00324886" w:rsidP="00324886">
                              <w:pPr>
                                <w:jc w:val="center"/>
                              </w:pPr>
                              <w:r>
                                <w:t>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5352" y="2664"/>
                            <a:ext cx="748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4240F6" w14:textId="77777777" w:rsidR="00324886" w:rsidRDefault="00324886" w:rsidP="00324886">
                              <w:pPr>
                                <w:jc w:val="center"/>
                              </w:pPr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E4BD6DD" id="Group 13" o:spid="_x0000_s1026" style="position:absolute;margin-left:9.35pt;margin-top:12.6pt;width:177.65pt;height:27pt;z-index:251663360" coordorigin="3856,2664" coordsize="3553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">
                <v:line id="Line 20" o:spid="_x0000_s1027" style="position:absolute;visibility:visible;mso-wrap-style:square" from="4155,3204" to="7035,3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">
                  <v:stroke startarrow="oval" endarrow="oval"/>
                </v:line>
                <v:line id="Line 21" o:spid="_x0000_s1028" style="position:absolute;visibility:visible;mso-wrap-style:square" from="5726,3204" to="5913,3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">
                  <v:stroke startarrow="oval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2" o:spid="_x0000_s1029" type="#_x0000_t202" style="position:absolute;left:3856;top:2664;width:561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14:paraId="3E7ED632" w14:textId="77777777" w:rsidR="00324886" w:rsidRDefault="00324886" w:rsidP="00324886">
                        <w:pPr>
                          <w:jc w:val="center"/>
                        </w:pPr>
                        <w:r>
                          <w:t>C</w:t>
                        </w:r>
                      </w:p>
                    </w:txbxContent>
                  </v:textbox>
                </v:shape>
                <v:shape id="Text Box 23" o:spid="_x0000_s1030" type="#_x0000_t202" style="position:absolute;left:6661;top:2664;width:748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53631513" w14:textId="77777777" w:rsidR="00324886" w:rsidRDefault="00324886" w:rsidP="00324886">
                        <w:pPr>
                          <w:jc w:val="center"/>
                        </w:pPr>
                        <w:r>
                          <w:t>W</w:t>
                        </w:r>
                      </w:p>
                    </w:txbxContent>
                  </v:textbox>
                </v:shape>
                <v:shape id="Text Box 24" o:spid="_x0000_s1031" type="#_x0000_t202" style="position:absolute;left:5352;top:2664;width:748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0D4240F6" w14:textId="77777777" w:rsidR="00324886" w:rsidRDefault="00324886" w:rsidP="00324886">
                        <w:pPr>
                          <w:jc w:val="center"/>
                        </w:pPr>
                        <w: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21C70DB" w14:textId="77777777" w:rsidR="00324886" w:rsidRDefault="00324886" w:rsidP="00324886">
      <w:pPr>
        <w:rPr>
          <w:rFonts w:ascii="Century Gothic" w:hAnsi="Century Gothic"/>
        </w:rPr>
      </w:pPr>
      <w:r w:rsidRPr="00324886">
        <w:rPr>
          <w:rFonts w:ascii="Century Gothic" w:hAnsi="Century Gothic"/>
        </w:rPr>
        <w:t xml:space="preserve">1.  </w:t>
      </w:r>
      <w:r w:rsidRPr="00324886">
        <w:rPr>
          <w:rFonts w:ascii="Century Gothic" w:hAnsi="Century Gothic"/>
        </w:rPr>
        <w:tab/>
      </w:r>
      <w:r w:rsidRPr="00324886">
        <w:rPr>
          <w:rFonts w:ascii="Century Gothic" w:hAnsi="Century Gothic"/>
        </w:rPr>
        <w:tab/>
      </w:r>
      <w:r w:rsidRPr="00324886">
        <w:rPr>
          <w:rFonts w:ascii="Century Gothic" w:hAnsi="Century Gothic"/>
        </w:rPr>
        <w:tab/>
      </w:r>
      <w:r w:rsidRPr="00324886">
        <w:rPr>
          <w:rFonts w:ascii="Century Gothic" w:hAnsi="Century Gothic"/>
        </w:rPr>
        <w:tab/>
      </w:r>
      <w:r w:rsidRPr="00324886">
        <w:rPr>
          <w:rFonts w:ascii="Century Gothic" w:hAnsi="Century Gothic"/>
        </w:rPr>
        <w:tab/>
      </w:r>
      <w:r w:rsidRPr="00324886">
        <w:rPr>
          <w:rFonts w:ascii="Century Gothic" w:hAnsi="Century Gothic"/>
        </w:rPr>
        <w:tab/>
      </w:r>
      <w:r w:rsidRPr="00324886">
        <w:rPr>
          <w:rFonts w:ascii="Century Gothic" w:hAnsi="Century Gothic"/>
        </w:rPr>
        <w:tab/>
        <w:t xml:space="preserve"> _____________________________</w:t>
      </w:r>
      <w:r w:rsidRPr="00324886">
        <w:rPr>
          <w:rFonts w:ascii="Century Gothic" w:hAnsi="Century Gothic"/>
        </w:rPr>
        <w:tab/>
      </w:r>
    </w:p>
    <w:p w14:paraId="3602AD4B" w14:textId="41532757" w:rsidR="00324886" w:rsidRDefault="00324886" w:rsidP="00324886">
      <w:pPr>
        <w:rPr>
          <w:rFonts w:ascii="Century Gothic" w:hAnsi="Century Gothic"/>
        </w:rPr>
      </w:pPr>
    </w:p>
    <w:p w14:paraId="2E1906CE" w14:textId="77777777" w:rsidR="00C0265A" w:rsidRPr="00324886" w:rsidRDefault="00C0265A" w:rsidP="00324886">
      <w:pPr>
        <w:rPr>
          <w:rFonts w:ascii="Century Gothic" w:hAnsi="Century Gothic"/>
        </w:rPr>
      </w:pPr>
    </w:p>
    <w:p w14:paraId="78A12A68" w14:textId="757A9429" w:rsidR="00324886" w:rsidRPr="00324886" w:rsidRDefault="00324886" w:rsidP="00324886">
      <w:pPr>
        <w:rPr>
          <w:rFonts w:ascii="Century Gothic" w:hAnsi="Century Gothic"/>
        </w:rPr>
      </w:pPr>
      <w:r w:rsidRPr="00324886">
        <w:rPr>
          <w:rFonts w:ascii="Century Gothic" w:hAnsi="Century Gothic"/>
        </w:rPr>
        <w:t>Sketch the segment described.</w:t>
      </w:r>
    </w:p>
    <w:p w14:paraId="59E4C746" w14:textId="4650FBDC" w:rsidR="00324886" w:rsidRDefault="00324886" w:rsidP="00324886">
      <w:pPr>
        <w:rPr>
          <w:rFonts w:ascii="Century Gothic" w:hAnsi="Century Gothic"/>
        </w:rPr>
      </w:pPr>
      <w:r>
        <w:rPr>
          <w:rFonts w:ascii="Century Gothic" w:hAnsi="Century Gothic"/>
        </w:rPr>
        <w:t>2</w:t>
      </w:r>
      <w:r w:rsidRPr="00324886">
        <w:rPr>
          <w:rFonts w:ascii="Century Gothic" w:hAnsi="Century Gothic"/>
        </w:rPr>
        <w:t>.  Points A, B and C are collinear with A between B and C.</w:t>
      </w:r>
    </w:p>
    <w:p w14:paraId="6F361DDC" w14:textId="4EE9650D" w:rsidR="00324886" w:rsidRDefault="00324886" w:rsidP="00324886">
      <w:pPr>
        <w:rPr>
          <w:rFonts w:ascii="Century Gothic" w:hAnsi="Century Gothic"/>
        </w:rPr>
      </w:pPr>
    </w:p>
    <w:p w14:paraId="6AD68667" w14:textId="77777777" w:rsidR="00C0265A" w:rsidRDefault="00C0265A" w:rsidP="00324886">
      <w:pPr>
        <w:rPr>
          <w:rFonts w:ascii="Century Gothic" w:hAnsi="Century Gothic"/>
        </w:rPr>
      </w:pPr>
    </w:p>
    <w:p w14:paraId="6DBB8BA7" w14:textId="77777777" w:rsidR="00C0265A" w:rsidRDefault="00C0265A" w:rsidP="00C0265A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If you got 1 and all of 2 correct move to question 5. If you missed any part proceed to question 3 and 4. </w:t>
      </w:r>
    </w:p>
    <w:p w14:paraId="4E65B1AF" w14:textId="77777777" w:rsidR="00C0265A" w:rsidRDefault="00C0265A" w:rsidP="00324886">
      <w:pPr>
        <w:rPr>
          <w:rFonts w:ascii="Century Gothic" w:hAnsi="Century Gothic"/>
        </w:rPr>
      </w:pPr>
    </w:p>
    <w:p w14:paraId="4FD65FE3" w14:textId="64B1A4DB" w:rsidR="00C0265A" w:rsidRPr="00C0265A" w:rsidRDefault="00C0265A" w:rsidP="00C0265A">
      <w:pPr>
        <w:rPr>
          <w:rFonts w:ascii="Century Gothic" w:hAnsi="Century Gothic"/>
        </w:rPr>
      </w:pPr>
      <w:r w:rsidRPr="00324886">
        <w:rPr>
          <w:rFonts w:ascii="Century Gothic" w:hAnsi="Century Gothic"/>
        </w:rPr>
        <w:lastRenderedPageBreak/>
        <w:t>Write the segment addition postulate f</w:t>
      </w:r>
      <w:r>
        <w:rPr>
          <w:rFonts w:ascii="Century Gothic" w:hAnsi="Century Gothic"/>
        </w:rPr>
        <w:t xml:space="preserve">or the points in each figure.  </w: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174150B3" wp14:editId="444E5B2F">
                <wp:simplePos x="0" y="0"/>
                <wp:positionH relativeFrom="column">
                  <wp:posOffset>118745</wp:posOffset>
                </wp:positionH>
                <wp:positionV relativeFrom="paragraph">
                  <wp:posOffset>137160</wp:posOffset>
                </wp:positionV>
                <wp:extent cx="2256155" cy="342900"/>
                <wp:effectExtent l="4445" t="3810" r="0" b="53340"/>
                <wp:wrapNone/>
                <wp:docPr id="30" name="Group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56155" cy="342900"/>
                          <a:chOff x="3856" y="2664"/>
                          <a:chExt cx="3553" cy="540"/>
                        </a:xfrm>
                      </wpg:grpSpPr>
                      <wps:wsp>
                        <wps:cNvPr id="31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4155" y="320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27"/>
                        <wps:cNvCnPr>
                          <a:cxnSpLocks noChangeShapeType="1"/>
                        </wps:cNvCnPr>
                        <wps:spPr bwMode="auto">
                          <a:xfrm>
                            <a:off x="5726" y="3204"/>
                            <a:ext cx="18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3856" y="2664"/>
                            <a:ext cx="561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C1AAF5" w14:textId="77777777" w:rsidR="00C0265A" w:rsidRDefault="00C0265A" w:rsidP="00C0265A">
                              <w:pPr>
                                <w:jc w:val="center"/>
                              </w:pPr>
                              <w: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6661" y="2664"/>
                            <a:ext cx="748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C8613C" w14:textId="77777777" w:rsidR="00C0265A" w:rsidRDefault="00C0265A" w:rsidP="00C0265A">
                              <w:pPr>
                                <w:jc w:val="center"/>
                              </w:pPr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5352" y="2664"/>
                            <a:ext cx="748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3E7B79" w14:textId="77777777" w:rsidR="00C0265A" w:rsidRDefault="00C0265A" w:rsidP="00C0265A">
                              <w:pPr>
                                <w:jc w:val="center"/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74150B3" id="Group 30" o:spid="_x0000_s1032" style="position:absolute;margin-left:9.35pt;margin-top:10.8pt;width:177.65pt;height:27pt;z-index:251674624" coordorigin="3856,2664" coordsize="3553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">
                <v:line id="Line 26" o:spid="_x0000_s1033" style="position:absolute;visibility:visible;mso-wrap-style:square" from="4155,3204" to="7035,3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">
                  <v:stroke startarrow="oval" endarrow="oval"/>
                </v:line>
                <v:line id="Line 27" o:spid="_x0000_s1034" style="position:absolute;visibility:visible;mso-wrap-style:square" from="5726,3204" to="5913,3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">
                  <v:stroke startarrow="oval"/>
                </v:line>
                <v:shape id="Text Box 28" o:spid="_x0000_s1035" type="#_x0000_t202" style="position:absolute;left:3856;top:2664;width:561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14:paraId="3FC1AAF5" w14:textId="77777777" w:rsidR="00C0265A" w:rsidRDefault="00C0265A" w:rsidP="00C0265A">
                        <w:pPr>
                          <w:jc w:val="center"/>
                        </w:pPr>
                        <w:r>
                          <w:t>T</w:t>
                        </w:r>
                      </w:p>
                    </w:txbxContent>
                  </v:textbox>
                </v:shape>
                <v:shape id="Text Box 29" o:spid="_x0000_s1036" type="#_x0000_t202" style="position:absolute;left:6661;top:2664;width:748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14:paraId="03C8613C" w14:textId="77777777" w:rsidR="00C0265A" w:rsidRDefault="00C0265A" w:rsidP="00C0265A">
                        <w:pPr>
                          <w:jc w:val="center"/>
                        </w:pPr>
                        <w:r>
                          <w:t>N</w:t>
                        </w:r>
                      </w:p>
                    </w:txbxContent>
                  </v:textbox>
                </v:shape>
                <v:shape id="Text Box 30" o:spid="_x0000_s1037" type="#_x0000_t202" style="position:absolute;left:5352;top:2664;width:748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14:paraId="6F3E7B79" w14:textId="77777777" w:rsidR="00C0265A" w:rsidRDefault="00C0265A" w:rsidP="00C0265A">
                        <w:pPr>
                          <w:jc w:val="center"/>
                        </w:pPr>
                        <w: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E297502" w14:textId="78E8961C" w:rsidR="00C0265A" w:rsidRDefault="00C0265A" w:rsidP="00C0265A">
      <w:r>
        <w:t>3.</w:t>
      </w:r>
      <w:r>
        <w:t xml:space="preserve">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182ADD89" w14:textId="77777777" w:rsidR="00C0265A" w:rsidRDefault="00C0265A" w:rsidP="00C0265A">
      <w:pPr>
        <w:rPr>
          <w:rFonts w:ascii="Century Gothic" w:hAnsi="Century Gothic"/>
        </w:rPr>
      </w:pPr>
    </w:p>
    <w:p w14:paraId="7557F7AB" w14:textId="1126CA48" w:rsidR="00C0265A" w:rsidRPr="00324886" w:rsidRDefault="00C0265A" w:rsidP="00C0265A">
      <w:pPr>
        <w:rPr>
          <w:rFonts w:ascii="Century Gothic" w:hAnsi="Century Gothic"/>
        </w:rPr>
      </w:pPr>
      <w:r w:rsidRPr="00324886">
        <w:rPr>
          <w:rFonts w:ascii="Century Gothic" w:hAnsi="Century Gothic"/>
        </w:rPr>
        <w:t>Sketch the segment described.</w:t>
      </w:r>
    </w:p>
    <w:p w14:paraId="18E15331" w14:textId="6CEED43F" w:rsidR="00C0265A" w:rsidRPr="00C0265A" w:rsidRDefault="00C0265A" w:rsidP="00C0265A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4. </w:t>
      </w:r>
      <w:r w:rsidRPr="00C0265A">
        <w:rPr>
          <w:rFonts w:ascii="Century Gothic" w:hAnsi="Century Gothic"/>
        </w:rPr>
        <w:t>Points B, D and R are collinear with D outside of B and R.</w:t>
      </w:r>
    </w:p>
    <w:p w14:paraId="4088138F" w14:textId="1065D14D" w:rsidR="00796053" w:rsidRPr="00324886" w:rsidRDefault="00796053" w:rsidP="00324886">
      <w:pPr>
        <w:rPr>
          <w:rFonts w:ascii="Century Gothic" w:hAnsi="Century Gothic"/>
        </w:rPr>
      </w:pPr>
    </w:p>
    <w:p w14:paraId="5CE62CF1" w14:textId="264D91FF" w:rsidR="00324886" w:rsidRDefault="00245BBC" w:rsidP="00324886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editId="36622558">
                <wp:simplePos x="0" y="0"/>
                <wp:positionH relativeFrom="column">
                  <wp:posOffset>4535221</wp:posOffset>
                </wp:positionH>
                <wp:positionV relativeFrom="paragraph">
                  <wp:posOffset>201116</wp:posOffset>
                </wp:positionV>
                <wp:extent cx="685800" cy="457200"/>
                <wp:effectExtent l="3810" t="0" r="0" b="4445"/>
                <wp:wrapNone/>
                <wp:docPr id="220" name="Text Box 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604A954" w14:textId="77777777" w:rsidR="00245BBC" w:rsidRDefault="00245BBC" w:rsidP="00245BBC">
                            <w:pPr>
                              <w:jc w:val="center"/>
                            </w:pPr>
                            <w:r>
                              <w:t>4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0" o:spid="_x0000_s1038" type="#_x0000_t202" style="position:absolute;margin-left:357.1pt;margin-top:15.85pt;width:54pt;height:36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" filled="f" stroked="f">
                <v:textbox>
                  <w:txbxContent>
                    <w:p w14:paraId="7604A954" w14:textId="77777777" w:rsidR="00245BBC" w:rsidRDefault="00245BBC" w:rsidP="00245BBC">
                      <w:pPr>
                        <w:jc w:val="center"/>
                      </w:pPr>
                      <w:r>
                        <w:t>4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 wp14:editId="44C69F59">
                <wp:simplePos x="0" y="0"/>
                <wp:positionH relativeFrom="column">
                  <wp:posOffset>3953150</wp:posOffset>
                </wp:positionH>
                <wp:positionV relativeFrom="paragraph">
                  <wp:posOffset>316538</wp:posOffset>
                </wp:positionV>
                <wp:extent cx="1828800" cy="914400"/>
                <wp:effectExtent l="9525" t="5715" r="9525" b="3810"/>
                <wp:wrapNone/>
                <wp:docPr id="205" name="Group 2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914400"/>
                          <a:chOff x="6600" y="2124"/>
                          <a:chExt cx="2880" cy="1440"/>
                        </a:xfrm>
                      </wpg:grpSpPr>
                      <wps:wsp>
                        <wps:cNvPr id="206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6661" y="2844"/>
                            <a:ext cx="1309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A43652" w14:textId="77777777" w:rsidR="00245BBC" w:rsidRDefault="00245BBC" w:rsidP="00245BBC">
                              <w:pPr>
                                <w:jc w:val="center"/>
                              </w:pPr>
                              <w:r>
                                <w:t>x+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8157" y="2844"/>
                            <a:ext cx="1309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C4A5D5" w14:textId="77777777" w:rsidR="00245BBC" w:rsidRDefault="00245BBC" w:rsidP="00245BBC">
                              <w:pPr>
                                <w:jc w:val="center"/>
                              </w:pPr>
                              <w:r>
                                <w:t>3x+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" name="Line 63"/>
                        <wps:cNvCnPr>
                          <a:cxnSpLocks noChangeShapeType="1"/>
                        </wps:cNvCnPr>
                        <wps:spPr bwMode="auto">
                          <a:xfrm>
                            <a:off x="6600" y="2124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" name="Line 64"/>
                        <wps:cNvCnPr>
                          <a:cxnSpLocks noChangeShapeType="1"/>
                        </wps:cNvCnPr>
                        <wps:spPr bwMode="auto">
                          <a:xfrm>
                            <a:off x="9480" y="2124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" name="Line 65"/>
                        <wps:cNvCnPr>
                          <a:cxnSpLocks noChangeShapeType="1"/>
                        </wps:cNvCnPr>
                        <wps:spPr bwMode="auto">
                          <a:xfrm>
                            <a:off x="6600" y="2124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" name="Line 66"/>
                        <wps:cNvCnPr>
                          <a:cxnSpLocks noChangeShapeType="1"/>
                        </wps:cNvCnPr>
                        <wps:spPr bwMode="auto">
                          <a:xfrm>
                            <a:off x="8400" y="2124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5" o:spid="_x0000_s1039" style="position:absolute;margin-left:311.25pt;margin-top:24.9pt;width:2in;height:1in;z-index:251697152" coordorigin="6600,2124" coordsize="288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">
                <v:shape id="_x0000_s1040" type="#_x0000_t202" style="position:absolute;left:6661;top:2844;width:1309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" filled="f" stroked="f">
                  <v:textbox>
                    <w:txbxContent>
                      <w:p w14:paraId="21A43652" w14:textId="77777777" w:rsidR="00245BBC" w:rsidRDefault="00245BBC" w:rsidP="00245BBC">
                        <w:pPr>
                          <w:jc w:val="center"/>
                        </w:pPr>
                        <w:r>
                          <w:t>x+4</w:t>
                        </w:r>
                      </w:p>
                    </w:txbxContent>
                  </v:textbox>
                </v:shape>
                <v:shape id="_x0000_s1041" type="#_x0000_t202" style="position:absolute;left:8157;top:2844;width:1309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OboxAAAANw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oZ7h70w8AjL7BQAA//8DAFBLAQItABQABgAIAAAAIQDb4fbL7gAAAIUBAAATAAAAAAAAAAAA&#10;AAAAAAAAAABbQ29udGVudF9UeXBlc10ueG1sUEsBAi0AFAAGAAgAAAAhAFr0LFu/AAAAFQEAAAsA&#10;AAAAAAAAAAAAAAAAHwEAAF9yZWxzLy5yZWxzUEsBAi0AFAAGAAgAAAAhALic5ujEAAAA3AAAAA8A&#10;AAAAAAAAAAAAAAAABwIAAGRycy9kb3ducmV2LnhtbFBLBQYAAAAAAwADALcAAAD4AgAAAAA=&#10;" filled="f" stroked="f">
                  <v:textbox>
                    <w:txbxContent>
                      <w:p w14:paraId="33C4A5D5" w14:textId="77777777" w:rsidR="00245BBC" w:rsidRDefault="00245BBC" w:rsidP="00245BBC">
                        <w:pPr>
                          <w:jc w:val="center"/>
                        </w:pPr>
                        <w:r>
                          <w:t>3x+7</w:t>
                        </w:r>
                      </w:p>
                    </w:txbxContent>
                  </v:textbox>
                </v:shape>
                <v:line id="Line 63" o:spid="_x0000_s1042" style="position:absolute;visibility:visible;mso-wrap-style:square" from="6600,2124" to="6600,23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m2kwwAAANw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gncW08E4+AnP8BAAD//wMAUEsBAi0AFAAGAAgAAAAhANvh9svuAAAAhQEAABMAAAAAAAAAAAAA&#10;AAAAAAAAAFtDb250ZW50X1R5cGVzXS54bWxQSwECLQAUAAYACAAAACEAWvQsW78AAAAVAQAACwAA&#10;AAAAAAAAAAAAAAAfAQAAX3JlbHMvLnJlbHNQSwECLQAUAAYACAAAACEAs6ptpMMAAADcAAAADwAA&#10;AAAAAAAAAAAAAAAHAgAAZHJzL2Rvd25yZXYueG1sUEsFBgAAAAADAAMAtwAAAPcCAAAAAA==&#10;"/>
                <v:line id="Line 64" o:spid="_x0000_s1043" style="position:absolute;visibility:visible;mso-wrap-style:square" from="9480,2124" to="9480,23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5sg/xgAAANw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JXuDvTDwCcvELAAD//wMAUEsBAi0AFAAGAAgAAAAhANvh9svuAAAAhQEAABMAAAAAAAAA&#10;AAAAAAAAAAAAAFtDb250ZW50X1R5cGVzXS54bWxQSwECLQAUAAYACAAAACEAWvQsW78AAAAVAQAA&#10;CwAAAAAAAAAAAAAAAAAfAQAAX3JlbHMvLnJlbHNQSwECLQAUAAYACAAAACEA3ObIP8YAAADcAAAA&#10;DwAAAAAAAAAAAAAAAAAHAgAAZHJzL2Rvd25yZXYueG1sUEsFBgAAAAADAAMAtwAAAPoCAAAAAA==&#10;"/>
                <v:line id="Line 65" o:spid="_x0000_s1044" style="position:absolute;visibility:visible;mso-wrap-style:square" from="6600,2124" to="7680,21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"/>
                <v:line id="Line 66" o:spid="_x0000_s1045" style="position:absolute;visibility:visible;mso-wrap-style:square" from="8400,2124" to="9480,21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"/>
              </v:group>
            </w:pict>
          </mc:Fallback>
        </mc:AlternateContent>
      </w:r>
      <w:r w:rsidR="00796053"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44077E6C" wp14:editId="600BF59B">
                <wp:simplePos x="0" y="0"/>
                <wp:positionH relativeFrom="column">
                  <wp:posOffset>187138</wp:posOffset>
                </wp:positionH>
                <wp:positionV relativeFrom="paragraph">
                  <wp:posOffset>243521</wp:posOffset>
                </wp:positionV>
                <wp:extent cx="2286000" cy="747905"/>
                <wp:effectExtent l="0" t="0" r="0" b="0"/>
                <wp:wrapNone/>
                <wp:docPr id="204" name="Group 2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6000" cy="747905"/>
                          <a:chOff x="0" y="0"/>
                          <a:chExt cx="2286000" cy="747905"/>
                        </a:xfrm>
                      </wpg:grpSpPr>
                      <wpg:grpSp>
                        <wpg:cNvPr id="195" name="Group 195"/>
                        <wpg:cNvGrpSpPr>
                          <a:grpSpLocks/>
                        </wpg:cNvGrpSpPr>
                        <wpg:grpSpPr bwMode="auto">
                          <a:xfrm>
                            <a:off x="0" y="290705"/>
                            <a:ext cx="2286000" cy="457200"/>
                            <a:chOff x="1512" y="2412"/>
                            <a:chExt cx="3600" cy="720"/>
                          </a:xfrm>
                        </wpg:grpSpPr>
                        <wpg:grpSp>
                          <wpg:cNvPr id="196" name="Group 47"/>
                          <wpg:cNvGrpSpPr>
                            <a:grpSpLocks/>
                          </wpg:cNvGrpSpPr>
                          <wpg:grpSpPr bwMode="auto">
                            <a:xfrm>
                              <a:off x="1872" y="2952"/>
                              <a:ext cx="2880" cy="0"/>
                              <a:chOff x="1872" y="2772"/>
                              <a:chExt cx="2880" cy="0"/>
                            </a:xfrm>
                          </wpg:grpSpPr>
                          <wps:wsp>
                            <wps:cNvPr id="197" name="Line 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72" y="2772"/>
                                <a:ext cx="28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 type="oval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" name="Line 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72" y="2772"/>
                                <a:ext cx="14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 type="oval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9" name="Text Box 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12" y="2412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F06BB44" w14:textId="77777777" w:rsidR="00796053" w:rsidRDefault="00796053" w:rsidP="00796053">
                                <w:r>
                                  <w:t xml:space="preserve">  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" name="Text Box 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52" y="2412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4AFBA4" w14:textId="77777777" w:rsidR="00796053" w:rsidRDefault="00796053" w:rsidP="00796053">
                                <w:r>
                                  <w:t xml:space="preserve">  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Text Box 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92" y="2412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A4978B" w14:textId="77777777" w:rsidR="00796053" w:rsidRDefault="00796053" w:rsidP="00796053">
                                <w:r>
                                  <w:t xml:space="preserve">  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3" name="Group 203"/>
                        <wpg:cNvGrpSpPr/>
                        <wpg:grpSpPr>
                          <a:xfrm>
                            <a:off x="221993" y="0"/>
                            <a:ext cx="1828800" cy="457200"/>
                            <a:chOff x="0" y="0"/>
                            <a:chExt cx="1828800" cy="457200"/>
                          </a:xfrm>
                        </wpg:grpSpPr>
                        <wps:wsp>
                          <wps:cNvPr id="63" name="Straight Connector 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142710"/>
                              <a:ext cx="0" cy="1143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" name="Straight Connector 1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28800" y="142710"/>
                              <a:ext cx="0" cy="1143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" name="Straight Connector 1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142710"/>
                              <a:ext cx="6858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" name="Straight Connector 1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41679" y="142710"/>
                              <a:ext cx="6858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" name="Text Box 2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125" y="0"/>
                              <a:ext cx="685800" cy="457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EF6190" w14:textId="77777777" w:rsidR="00796053" w:rsidRDefault="00796053" w:rsidP="00796053">
                                <w:pPr>
                                  <w:jc w:val="center"/>
                                </w:pPr>
                                <w:r>
                                  <w:t>x+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4077E6C" id="Group 204" o:spid="_x0000_s1046" style="position:absolute;margin-left:14.75pt;margin-top:19.15pt;width:180pt;height:58.9pt;z-index:251696128" coordsize="22860,74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">
                <v:group id="Group 195" o:spid="_x0000_s1047" style="position:absolute;top:2907;width:22860;height:4572" coordorigin="1512,2412" coordsize="360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axD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nFP6eCRfI5S8AAAD//wMAUEsBAi0AFAAGAAgAAAAhANvh9svuAAAAhQEAABMAAAAAAAAAAAAA&#10;AAAAAAAAAFtDb250ZW50X1R5cGVzXS54bWxQSwECLQAUAAYACAAAACEAWvQsW78AAAAVAQAACwAA&#10;AAAAAAAAAAAAAAAfAQAAX3JlbHMvLnJlbHNQSwECLQAUAAYACAAAACEAs7msQ8MAAADcAAAADwAA&#10;AAAAAAAAAAAAAAAHAgAAZHJzL2Rvd25yZXYueG1sUEsFBgAAAAADAAMAtwAAAPcCAAAAAA==&#10;">
                  <v:group id="Group 47" o:spid="_x0000_s1048" style="position:absolute;left:1872;top:2952;width:2880;height:0" coordorigin="1872,2772" coordsize="288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">
                    <v:line id="Line 48" o:spid="_x0000_s1049" style="position:absolute;visibility:visible;mso-wrap-style:square" from="1872,2772" to="4752,2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">
                      <v:stroke startarrow="oval" endarrow="oval"/>
                    </v:line>
                    <v:line id="Line 49" o:spid="_x0000_s1050" style="position:absolute;visibility:visible;mso-wrap-style:square" from="1872,2772" to="3312,2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">
                      <v:stroke startarrow="oval" endarrow="oval"/>
                    </v:line>
                  </v:group>
                  <v:shape id="Text Box 50" o:spid="_x0000_s1051" type="#_x0000_t202" style="position:absolute;left:1512;top:2412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" filled="f" stroked="f">
                    <v:textbox>
                      <w:txbxContent>
                        <w:p w14:paraId="4F06BB44" w14:textId="77777777" w:rsidR="00796053" w:rsidRDefault="00796053" w:rsidP="00796053">
                          <w:r>
                            <w:t xml:space="preserve">  A</w:t>
                          </w:r>
                        </w:p>
                      </w:txbxContent>
                    </v:textbox>
                  </v:shape>
                  <v:shape id="Text Box 51" o:spid="_x0000_s1052" type="#_x0000_t202" style="position:absolute;left:2952;top:2412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" filled="f" stroked="f">
                    <v:textbox>
                      <w:txbxContent>
                        <w:p w14:paraId="504AFBA4" w14:textId="77777777" w:rsidR="00796053" w:rsidRDefault="00796053" w:rsidP="00796053">
                          <w:r>
                            <w:t xml:space="preserve">  B</w:t>
                          </w:r>
                        </w:p>
                      </w:txbxContent>
                    </v:textbox>
                  </v:shape>
                  <v:shape id="Text Box 52" o:spid="_x0000_s1053" type="#_x0000_t202" style="position:absolute;left:4392;top:2412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" filled="f" stroked="f">
                    <v:textbox>
                      <w:txbxContent>
                        <w:p w14:paraId="67A4978B" w14:textId="77777777" w:rsidR="00796053" w:rsidRDefault="00796053" w:rsidP="00796053">
                          <w:r>
                            <w:t xml:space="preserve">  C</w:t>
                          </w:r>
                        </w:p>
                      </w:txbxContent>
                    </v:textbox>
                  </v:shape>
                </v:group>
                <v:group id="Group 203" o:spid="_x0000_s1054" style="position:absolute;left:2219;width:18288;height:4572" coordsize="18288,4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2VX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bN4Do8z4QjI9S8AAAD//wMAUEsBAi0AFAAGAAgAAAAhANvh9svuAAAAhQEAABMAAAAAAAAA&#10;AAAAAAAAAAAAAFtDb250ZW50X1R5cGVzXS54bWxQSwECLQAUAAYACAAAACEAWvQsW78AAAAVAQAA&#10;CwAAAAAAAAAAAAAAAAAfAQAAX3JlbHMvLnJlbHNQSwECLQAUAAYACAAAACEAYDNlV8YAAADcAAAA&#10;DwAAAAAAAAAAAAAAAAAHAgAAZHJzL2Rvd25yZXYueG1sUEsFBgAAAAADAAMAtwAAAPoCAAAAAA==&#10;">
                  <v:line id="Straight Connector 63" o:spid="_x0000_s1055" style="position:absolute;visibility:visible;mso-wrap-style:square" from="0,1427" to="0,2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9eaCxQAAANs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"/>
                  <v:line id="Straight Connector 192" o:spid="_x0000_s1056" style="position:absolute;visibility:visible;mso-wrap-style:square" from="18288,1427" to="18288,2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"/>
                  <v:line id="Straight Connector 193" o:spid="_x0000_s1057" style="position:absolute;visibility:visible;mso-wrap-style:square" from="0,1427" to="6858,1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"/>
                  <v:line id="Straight Connector 194" o:spid="_x0000_s1058" style="position:absolute;visibility:visible;mso-wrap-style:square" from="11416,1427" to="18274,1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"/>
                  <v:shape id="Text Box 202" o:spid="_x0000_s1059" type="#_x0000_t202" style="position:absolute;left:5761;width:6858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0VwwwAAANw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iEnieiUdALh4AAAD//wMAUEsBAi0AFAAGAAgAAAAhANvh9svuAAAAhQEAABMAAAAAAAAAAAAA&#10;AAAAAAAAAFtDb250ZW50X1R5cGVzXS54bWxQSwECLQAUAAYACAAAACEAWvQsW78AAAAVAQAACwAA&#10;AAAAAAAAAAAAAAAfAQAAX3JlbHMvLnJlbHNQSwECLQAUAAYACAAAACEAqOtFcMMAAADcAAAADwAA&#10;AAAAAAAAAAAAAAAHAgAAZHJzL2Rvd25yZXYueG1sUEsFBgAAAAADAAMAtwAAAPcCAAAAAA==&#10;" filled="f" stroked="f">
                    <v:textbox>
                      <w:txbxContent>
                        <w:p w14:paraId="70EF6190" w14:textId="77777777" w:rsidR="00796053" w:rsidRDefault="00796053" w:rsidP="00796053">
                          <w:pPr>
                            <w:jc w:val="center"/>
                          </w:pPr>
                          <w:r>
                            <w:t>x+8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796053" w:rsidRPr="00796053">
        <w:rPr>
          <w:rFonts w:ascii="Century Gothic" w:hAnsi="Century Gothic"/>
        </w:rPr>
        <w:t xml:space="preserve">Use the segment addition postulate to the length of </w:t>
      </w:r>
      <w:r w:rsidR="00796053" w:rsidRPr="00796053">
        <w:rPr>
          <w:rFonts w:ascii="Century Gothic" w:hAnsi="Century Gothic"/>
          <w:position w:val="-6"/>
        </w:rPr>
        <w:object w:dxaOrig="420" w:dyaOrig="340" w14:anchorId="219D54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33" type="#_x0000_t75" style="width:20.8pt;height:17.05pt" o:ole="">
            <v:imagedata r:id="rId14" o:title=""/>
          </v:shape>
          <o:OLEObject Type="Embed" ProgID="Equation.3" ShapeID="_x0000_i1233" DrawAspect="Content" ObjectID="_1577083967" r:id="rId15"/>
        </w:object>
      </w:r>
      <w:r w:rsidR="00796053" w:rsidRPr="00796053">
        <w:rPr>
          <w:rFonts w:ascii="Century Gothic" w:hAnsi="Century Gothic"/>
        </w:rPr>
        <w:t xml:space="preserve">.  </w:t>
      </w:r>
    </w:p>
    <w:p w14:paraId="377AC41E" w14:textId="6801B0E9" w:rsidR="00796053" w:rsidRDefault="00245BBC" w:rsidP="00324886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 wp14:editId="5666C214">
                <wp:simplePos x="0" y="0"/>
                <wp:positionH relativeFrom="column">
                  <wp:posOffset>3761549</wp:posOffset>
                </wp:positionH>
                <wp:positionV relativeFrom="paragraph">
                  <wp:posOffset>67655</wp:posOffset>
                </wp:positionV>
                <wp:extent cx="2286000" cy="457200"/>
                <wp:effectExtent l="3810" t="0" r="0" b="4445"/>
                <wp:wrapNone/>
                <wp:docPr id="212" name="Group 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457200"/>
                          <a:chOff x="1512" y="2412"/>
                          <a:chExt cx="3600" cy="720"/>
                        </a:xfrm>
                      </wpg:grpSpPr>
                      <wpg:grpSp>
                        <wpg:cNvPr id="213" name="Group 68"/>
                        <wpg:cNvGrpSpPr>
                          <a:grpSpLocks/>
                        </wpg:cNvGrpSpPr>
                        <wpg:grpSpPr bwMode="auto">
                          <a:xfrm>
                            <a:off x="1872" y="2952"/>
                            <a:ext cx="2880" cy="0"/>
                            <a:chOff x="1872" y="2772"/>
                            <a:chExt cx="2880" cy="0"/>
                          </a:xfrm>
                        </wpg:grpSpPr>
                        <wps:wsp>
                          <wps:cNvPr id="214" name="Line 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72" y="2772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" name="Line 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72" y="2772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16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1512" y="2412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77F0F4" w14:textId="77777777" w:rsidR="00245BBC" w:rsidRDefault="00245BBC" w:rsidP="00245BBC">
                              <w:r>
                                <w:t xml:space="preserve">  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2952" y="2412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638725" w14:textId="77777777" w:rsidR="00245BBC" w:rsidRDefault="00245BBC" w:rsidP="00245BBC">
                              <w:r>
                                <w:t xml:space="preserve">  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4392" y="2412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4493B8" w14:textId="77777777" w:rsidR="00245BBC" w:rsidRDefault="00245BBC" w:rsidP="00245BBC">
                              <w:r>
                                <w:t xml:space="preserve">  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2" o:spid="_x0000_s1060" style="position:absolute;margin-left:296.2pt;margin-top:5.35pt;width:180pt;height:36pt;z-index:251698176" coordorigin="1512,2412" coordsize="3600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">
                <v:group id="Group 68" o:spid="_x0000_s1061" style="position:absolute;left:1872;top:2952;width:2880;height:0" coordorigin="1872,2772" coordsize="288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">
                  <v:line id="Line 69" o:spid="_x0000_s1062" style="position:absolute;visibility:visible;mso-wrap-style:square" from="1872,2772" to="4752,2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">
                    <v:stroke startarrow="oval" endarrow="oval"/>
                  </v:line>
                  <v:line id="Line 70" o:spid="_x0000_s1063" style="position:absolute;visibility:visible;mso-wrap-style:square" from="1872,2772" to="3312,2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">
                    <v:stroke startarrow="oval" endarrow="oval"/>
                  </v:line>
                </v:group>
                <v:shape id="Text Box 71" o:spid="_x0000_s1064" type="#_x0000_t202" style="position:absolute;left:1512;top:2412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" filled="f" stroked="f">
                  <v:textbox>
                    <w:txbxContent>
                      <w:p w14:paraId="2277F0F4" w14:textId="77777777" w:rsidR="00245BBC" w:rsidRDefault="00245BBC" w:rsidP="00245BBC">
                        <w:r>
                          <w:t xml:space="preserve">  A</w:t>
                        </w:r>
                      </w:p>
                    </w:txbxContent>
                  </v:textbox>
                </v:shape>
                <v:shape id="Text Box 72" o:spid="_x0000_s1065" type="#_x0000_t202" style="position:absolute;left:2952;top:2412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" filled="f" stroked="f">
                  <v:textbox>
                    <w:txbxContent>
                      <w:p w14:paraId="6E638725" w14:textId="77777777" w:rsidR="00245BBC" w:rsidRDefault="00245BBC" w:rsidP="00245BBC">
                        <w:r>
                          <w:t xml:space="preserve">  B</w:t>
                        </w:r>
                      </w:p>
                    </w:txbxContent>
                  </v:textbox>
                </v:shape>
                <v:shape id="Text Box 73" o:spid="_x0000_s1066" type="#_x0000_t202" style="position:absolute;left:4392;top:2412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" filled="f" stroked="f">
                  <v:textbox>
                    <w:txbxContent>
                      <w:p w14:paraId="7B4493B8" w14:textId="77777777" w:rsidR="00245BBC" w:rsidRDefault="00245BBC" w:rsidP="00245BBC">
                        <w:r>
                          <w:t xml:space="preserve">  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96053">
        <w:rPr>
          <w:rFonts w:ascii="Century Gothic" w:hAnsi="Century Gothic"/>
        </w:rPr>
        <w:t xml:space="preserve">5. </w:t>
      </w:r>
      <w:r w:rsidR="00796053">
        <w:rPr>
          <w:rFonts w:ascii="Century Gothic" w:hAnsi="Century Gothic"/>
        </w:rPr>
        <w:tab/>
      </w:r>
      <w:r w:rsidR="00796053">
        <w:rPr>
          <w:rFonts w:ascii="Century Gothic" w:hAnsi="Century Gothic"/>
        </w:rPr>
        <w:tab/>
      </w:r>
      <w:r w:rsidR="00796053">
        <w:rPr>
          <w:rFonts w:ascii="Century Gothic" w:hAnsi="Century Gothic"/>
        </w:rPr>
        <w:tab/>
      </w:r>
      <w:r w:rsidR="00796053">
        <w:rPr>
          <w:rFonts w:ascii="Century Gothic" w:hAnsi="Century Gothic"/>
        </w:rPr>
        <w:tab/>
      </w:r>
      <w:r w:rsidR="00796053">
        <w:rPr>
          <w:rFonts w:ascii="Century Gothic" w:hAnsi="Century Gothic"/>
        </w:rPr>
        <w:tab/>
      </w:r>
      <w:r w:rsidR="00796053">
        <w:rPr>
          <w:rFonts w:ascii="Century Gothic" w:hAnsi="Century Gothic"/>
        </w:rPr>
        <w:tab/>
      </w:r>
      <w:r w:rsidR="00796053">
        <w:rPr>
          <w:rFonts w:ascii="Century Gothic" w:hAnsi="Century Gothic"/>
        </w:rPr>
        <w:tab/>
      </w:r>
      <w:r w:rsidR="00796053">
        <w:rPr>
          <w:rFonts w:ascii="Century Gothic" w:hAnsi="Century Gothic"/>
        </w:rPr>
        <w:tab/>
        <w:t xml:space="preserve">6. </w:t>
      </w:r>
    </w:p>
    <w:p w14:paraId="23ECBE4D" w14:textId="1A3C51A2" w:rsidR="00245BBC" w:rsidRDefault="00245BBC" w:rsidP="00324886">
      <w:pPr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C0721DD" wp14:editId="1171C9CD">
                <wp:simplePos x="0" y="0"/>
                <wp:positionH relativeFrom="column">
                  <wp:posOffset>1404862</wp:posOffset>
                </wp:positionH>
                <wp:positionV relativeFrom="paragraph">
                  <wp:posOffset>7198</wp:posOffset>
                </wp:positionV>
                <wp:extent cx="685800" cy="457200"/>
                <wp:effectExtent l="0" t="1270" r="635" b="0"/>
                <wp:wrapNone/>
                <wp:docPr id="62" name="Text Box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056AEF3" w14:textId="77777777" w:rsidR="00796053" w:rsidRDefault="00796053" w:rsidP="00796053">
                            <w:pPr>
                              <w:jc w:val="center"/>
                            </w:pPr>
                            <w: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0721DD" id="Text Box 62" o:spid="_x0000_s1067" type="#_x0000_t202" style="position:absolute;margin-left:110.6pt;margin-top:.55pt;width:54pt;height:36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" filled="f" stroked="f">
                <v:textbox>
                  <w:txbxContent>
                    <w:p w14:paraId="3056AEF3" w14:textId="77777777" w:rsidR="00796053" w:rsidRDefault="00796053" w:rsidP="00796053">
                      <w:pPr>
                        <w:jc w:val="center"/>
                      </w:pPr>
                      <w: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8AAE456" wp14:editId="2B8FCF9B">
                <wp:simplePos x="0" y="0"/>
                <wp:positionH relativeFrom="column">
                  <wp:posOffset>505551</wp:posOffset>
                </wp:positionH>
                <wp:positionV relativeFrom="paragraph">
                  <wp:posOffset>7403</wp:posOffset>
                </wp:positionV>
                <wp:extent cx="685800" cy="457200"/>
                <wp:effectExtent l="0" t="1270" r="635" b="0"/>
                <wp:wrapNone/>
                <wp:docPr id="61" name="Text Box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88278FF" w14:textId="77777777" w:rsidR="00796053" w:rsidRDefault="00796053" w:rsidP="00796053">
                            <w:pPr>
                              <w:jc w:val="center"/>
                            </w:pPr>
                            <w:r>
                              <w:t>2x-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AAE456" id="Text Box 61" o:spid="_x0000_s1068" type="#_x0000_t202" style="position:absolute;margin-left:39.8pt;margin-top:.6pt;width:54pt;height:36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" filled="f" stroked="f">
                <v:textbox>
                  <w:txbxContent>
                    <w:p w14:paraId="088278FF" w14:textId="77777777" w:rsidR="00796053" w:rsidRDefault="00796053" w:rsidP="00796053">
                      <w:pPr>
                        <w:jc w:val="center"/>
                      </w:pPr>
                      <w:r>
                        <w:t>2x-7</w:t>
                      </w:r>
                    </w:p>
                  </w:txbxContent>
                </v:textbox>
              </v:shape>
            </w:pict>
          </mc:Fallback>
        </mc:AlternateContent>
      </w:r>
    </w:p>
    <w:p w14:paraId="109FBC98" w14:textId="016D32D7" w:rsidR="00245BBC" w:rsidRDefault="00245BBC" w:rsidP="00324886">
      <w:pPr>
        <w:rPr>
          <w:rFonts w:ascii="Century Gothic" w:hAnsi="Century Gothic"/>
        </w:rPr>
      </w:pPr>
    </w:p>
    <w:p w14:paraId="43C87EC2" w14:textId="3DECE8A8" w:rsidR="00245BBC" w:rsidRDefault="00245BBC" w:rsidP="00324886">
      <w:pPr>
        <w:rPr>
          <w:rFonts w:ascii="Century Gothic" w:hAnsi="Century Gothic"/>
        </w:rPr>
      </w:pPr>
    </w:p>
    <w:p w14:paraId="3F176B80" w14:textId="77777777" w:rsidR="00245BBC" w:rsidRDefault="00245BBC" w:rsidP="00324886">
      <w:pPr>
        <w:rPr>
          <w:rFonts w:ascii="Century Gothic" w:hAnsi="Century Gothic"/>
        </w:rPr>
      </w:pPr>
    </w:p>
    <w:p w14:paraId="4D580DAA" w14:textId="72594A2A" w:rsidR="00245BBC" w:rsidRDefault="00245BBC" w:rsidP="00324886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If you correctly found the value for 5 and 6 move to question </w:t>
      </w:r>
      <w:r>
        <w:rPr>
          <w:rFonts w:ascii="Century Gothic" w:hAnsi="Century Gothic"/>
        </w:rPr>
        <w:t>8</w:t>
      </w:r>
      <w:r>
        <w:rPr>
          <w:rFonts w:ascii="Century Gothic" w:hAnsi="Century Gothic"/>
        </w:rPr>
        <w:t>. If not complete question 7</w:t>
      </w:r>
    </w:p>
    <w:p w14:paraId="10688483" w14:textId="2C51F670" w:rsidR="00796053" w:rsidRDefault="00245BBC" w:rsidP="0079605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405"/>
        </w:tabs>
      </w:pPr>
      <w:r>
        <w:rPr>
          <w:noProof/>
        </w:rPr>
        <w:drawing>
          <wp:anchor distT="0" distB="0" distL="114300" distR="114300" simplePos="0" relativeHeight="251700224" behindDoc="0" locked="0" layoutInCell="1" allowOverlap="1" wp14:anchorId="37842265" wp14:editId="6C6B7793">
            <wp:simplePos x="0" y="0"/>
            <wp:positionH relativeFrom="margin">
              <wp:posOffset>306147</wp:posOffset>
            </wp:positionH>
            <wp:positionV relativeFrom="paragraph">
              <wp:posOffset>259323</wp:posOffset>
            </wp:positionV>
            <wp:extent cx="1860513" cy="354990"/>
            <wp:effectExtent l="0" t="0" r="6985" b="6985"/>
            <wp:wrapNone/>
            <wp:docPr id="22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0513" cy="354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7. If AX = 45, find the value of y, AQ, and QX</w:t>
      </w:r>
      <w:r w:rsidR="00796053">
        <w:tab/>
      </w:r>
      <w:r w:rsidR="00796053">
        <w:tab/>
      </w:r>
      <w:r w:rsidR="00796053">
        <w:tab/>
      </w:r>
      <w:r w:rsidR="00796053">
        <w:tab/>
      </w:r>
      <w:r w:rsidR="00796053">
        <w:tab/>
      </w:r>
      <w:r w:rsidR="00796053">
        <w:tab/>
      </w:r>
      <w:r w:rsidR="00796053">
        <w:tab/>
        <w:t xml:space="preserve"> </w:t>
      </w:r>
    </w:p>
    <w:p w14:paraId="06CA55B0" w14:textId="4FA94892" w:rsidR="00796053" w:rsidRDefault="00796053" w:rsidP="00324886">
      <w:pPr>
        <w:rPr>
          <w:rFonts w:ascii="Century Gothic" w:hAnsi="Century Gothic"/>
        </w:rPr>
      </w:pPr>
    </w:p>
    <w:p w14:paraId="342F049D" w14:textId="667F22F8" w:rsidR="00245BBC" w:rsidRDefault="00245BBC" w:rsidP="00324886">
      <w:pPr>
        <w:rPr>
          <w:rFonts w:ascii="Century Gothic" w:hAnsi="Century Gothic"/>
        </w:rPr>
      </w:pPr>
    </w:p>
    <w:p w14:paraId="366D6BB8" w14:textId="687D7E50" w:rsidR="00245BBC" w:rsidRDefault="00245BBC" w:rsidP="00324886">
      <w:pPr>
        <w:rPr>
          <w:rFonts w:ascii="Century Gothic" w:hAnsi="Century Gothic"/>
        </w:rPr>
      </w:pPr>
    </w:p>
    <w:p w14:paraId="3163B242" w14:textId="190D9289" w:rsidR="00245BBC" w:rsidRPr="00245BBC" w:rsidRDefault="00245BBC" w:rsidP="00324886">
      <w:pPr>
        <w:rPr>
          <w:rFonts w:ascii="Century Gothic" w:hAnsi="Century Gothic"/>
        </w:rPr>
      </w:pPr>
      <w:r w:rsidRPr="00245BBC">
        <w:rPr>
          <w:rFonts w:ascii="Century Gothic" w:hAnsi="Century Gothic" w:cs="Tahoma"/>
        </w:rPr>
        <w:t xml:space="preserve">Draw and label an appropriate picture then solve.  Show all of your work. </w:t>
      </w:r>
    </w:p>
    <w:p w14:paraId="52F9DC68" w14:textId="1CAEA150" w:rsidR="00245BBC" w:rsidRDefault="00245BBC" w:rsidP="00324886">
      <w:pPr>
        <w:rPr>
          <w:rFonts w:ascii="Tahoma" w:hAnsi="Tahoma" w:cs="Tahoma"/>
        </w:rPr>
      </w:pPr>
      <w:r>
        <w:rPr>
          <w:rFonts w:ascii="Century Gothic" w:hAnsi="Century Gothic"/>
        </w:rPr>
        <w:t xml:space="preserve">8. </w:t>
      </w:r>
      <w:r w:rsidRPr="00245BBC">
        <w:rPr>
          <w:rFonts w:ascii="Century Gothic" w:hAnsi="Century Gothic" w:cs="Tahoma"/>
        </w:rPr>
        <w:t>Q, A, and D are collinear with D between A and Q. If AQ = 15x -31, QD = 4x + 6, and DA = 3x -5, solve for QD.</w:t>
      </w:r>
      <w:r w:rsidRPr="00E952C0">
        <w:rPr>
          <w:rFonts w:ascii="Tahoma" w:hAnsi="Tahoma" w:cs="Tahoma"/>
        </w:rPr>
        <w:t xml:space="preserve">  </w:t>
      </w:r>
    </w:p>
    <w:p w14:paraId="726F37E0" w14:textId="2FBF86F6" w:rsidR="00245BBC" w:rsidRDefault="00245BBC" w:rsidP="00324886">
      <w:pPr>
        <w:rPr>
          <w:rFonts w:ascii="Tahoma" w:hAnsi="Tahoma" w:cs="Tahoma"/>
        </w:rPr>
      </w:pPr>
    </w:p>
    <w:p w14:paraId="61A94523" w14:textId="35CE2B47" w:rsidR="00245BBC" w:rsidRDefault="00245BBC" w:rsidP="00324886">
      <w:pPr>
        <w:rPr>
          <w:rFonts w:ascii="Tahoma" w:hAnsi="Tahoma" w:cs="Tahoma"/>
        </w:rPr>
      </w:pPr>
    </w:p>
    <w:p w14:paraId="39304717" w14:textId="144CE649" w:rsidR="00245BBC" w:rsidRPr="00245BBC" w:rsidRDefault="00245BBC" w:rsidP="00245BBC">
      <w:pPr>
        <w:tabs>
          <w:tab w:val="num" w:pos="450"/>
        </w:tabs>
        <w:spacing w:after="0" w:line="240" w:lineRule="auto"/>
        <w:rPr>
          <w:rFonts w:ascii="Century Gothic" w:hAnsi="Century Gothic"/>
        </w:rPr>
      </w:pPr>
      <w:r>
        <w:rPr>
          <w:rFonts w:ascii="Tahoma" w:hAnsi="Tahoma" w:cs="Tahoma"/>
        </w:rPr>
        <w:t xml:space="preserve">9.  </w:t>
      </w:r>
      <w:r w:rsidRPr="00245BBC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605A4275" wp14:editId="1CB84786">
                <wp:simplePos x="0" y="0"/>
                <wp:positionH relativeFrom="column">
                  <wp:posOffset>1628140</wp:posOffset>
                </wp:positionH>
                <wp:positionV relativeFrom="paragraph">
                  <wp:posOffset>22860</wp:posOffset>
                </wp:positionV>
                <wp:extent cx="191770" cy="0"/>
                <wp:effectExtent l="5080" t="5715" r="12700" b="13335"/>
                <wp:wrapNone/>
                <wp:docPr id="237" name="Straight Connector 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177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A0536D" id="Straight Connector 237" o:spid="_x0000_s1026" style="position:absolute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8.2pt,1.8pt" to="143.3pt,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"/>
            </w:pict>
          </mc:Fallback>
        </mc:AlternateContent>
      </w:r>
      <w:r w:rsidRPr="00245BBC">
        <w:rPr>
          <w:rFonts w:ascii="Century Gothic" w:hAnsi="Century Gothic"/>
        </w:rPr>
        <w:t>B is the midpoint of AC.  AB = 2x – 1 and AC = 3x+ 2. Draw the diagram.</w:t>
      </w:r>
    </w:p>
    <w:p w14:paraId="0C241241" w14:textId="77777777" w:rsidR="00245BBC" w:rsidRPr="00245BBC" w:rsidRDefault="00245BBC" w:rsidP="00245BBC">
      <w:pPr>
        <w:ind w:left="930"/>
        <w:rPr>
          <w:rFonts w:ascii="Century Gothic" w:hAnsi="Century Gothic"/>
        </w:rPr>
      </w:pPr>
    </w:p>
    <w:p w14:paraId="618A1231" w14:textId="77777777" w:rsidR="00245BBC" w:rsidRPr="00245BBC" w:rsidRDefault="00245BBC" w:rsidP="00245BBC">
      <w:pPr>
        <w:rPr>
          <w:rFonts w:ascii="Century Gothic" w:hAnsi="Century Gothic"/>
        </w:rPr>
      </w:pPr>
    </w:p>
    <w:p w14:paraId="08E8D62B" w14:textId="77777777" w:rsidR="00245BBC" w:rsidRPr="00245BBC" w:rsidRDefault="00245BBC" w:rsidP="00245BBC">
      <w:pPr>
        <w:rPr>
          <w:rFonts w:ascii="Century Gothic" w:hAnsi="Century Gothic"/>
        </w:rPr>
      </w:pPr>
    </w:p>
    <w:p w14:paraId="676CE677" w14:textId="77777777" w:rsidR="00245BBC" w:rsidRPr="00245BBC" w:rsidRDefault="00245BBC" w:rsidP="00245BBC">
      <w:pPr>
        <w:rPr>
          <w:rFonts w:ascii="Century Gothic" w:hAnsi="Century Gothic"/>
          <w:u w:val="single"/>
        </w:rPr>
      </w:pPr>
      <w:r w:rsidRPr="00245BBC">
        <w:rPr>
          <w:rFonts w:ascii="Century Gothic" w:hAnsi="Century Gothic"/>
        </w:rPr>
        <w:t>x=</w:t>
      </w:r>
      <w:r w:rsidRPr="00245BBC">
        <w:rPr>
          <w:rFonts w:ascii="Century Gothic" w:hAnsi="Century Gothic"/>
          <w:u w:val="single"/>
        </w:rPr>
        <w:tab/>
      </w:r>
      <w:r w:rsidRPr="00245BBC">
        <w:rPr>
          <w:rFonts w:ascii="Century Gothic" w:hAnsi="Century Gothic"/>
        </w:rPr>
        <w:t xml:space="preserve">   AB=</w:t>
      </w:r>
      <w:r w:rsidRPr="00245BBC">
        <w:rPr>
          <w:rFonts w:ascii="Century Gothic" w:hAnsi="Century Gothic"/>
          <w:u w:val="single"/>
        </w:rPr>
        <w:tab/>
        <w:t>___</w:t>
      </w:r>
      <w:r w:rsidRPr="00245BBC">
        <w:rPr>
          <w:rFonts w:ascii="Century Gothic" w:hAnsi="Century Gothic"/>
        </w:rPr>
        <w:t xml:space="preserve">   BC =</w:t>
      </w:r>
      <w:r w:rsidRPr="00245BBC">
        <w:rPr>
          <w:rFonts w:ascii="Century Gothic" w:hAnsi="Century Gothic"/>
          <w:u w:val="single"/>
        </w:rPr>
        <w:tab/>
        <w:t>_</w:t>
      </w:r>
      <w:r w:rsidRPr="00245BBC">
        <w:rPr>
          <w:rFonts w:ascii="Century Gothic" w:hAnsi="Century Gothic"/>
        </w:rPr>
        <w:t xml:space="preserve">   AC =</w:t>
      </w:r>
      <w:r w:rsidRPr="00245BBC">
        <w:rPr>
          <w:rFonts w:ascii="Century Gothic" w:hAnsi="Century Gothic"/>
          <w:u w:val="single"/>
        </w:rPr>
        <w:tab/>
      </w:r>
    </w:p>
    <w:p w14:paraId="57D261EF" w14:textId="1AD6E50C" w:rsidR="00245BBC" w:rsidRPr="00245BBC" w:rsidRDefault="00245BBC" w:rsidP="00245BBC">
      <w:pPr>
        <w:rPr>
          <w:rFonts w:ascii="Century Gothic" w:hAnsi="Century Gothic"/>
        </w:rPr>
      </w:pPr>
      <w:r w:rsidRPr="00245BBC">
        <w:rPr>
          <w:rFonts w:ascii="Century Gothic" w:hAnsi="Century Gothic"/>
          <w:noProof/>
          <w:sz w:val="20"/>
        </w:rPr>
        <mc:AlternateContent>
          <mc:Choice Requires="wpg">
            <w:drawing>
              <wp:anchor distT="0" distB="0" distL="114300" distR="114300" simplePos="0" relativeHeight="251704320" behindDoc="0" locked="0" layoutInCell="1" allowOverlap="1" wp14:anchorId="01B474D9" wp14:editId="51B4A97C">
                <wp:simplePos x="0" y="0"/>
                <wp:positionH relativeFrom="column">
                  <wp:posOffset>3651250</wp:posOffset>
                </wp:positionH>
                <wp:positionV relativeFrom="paragraph">
                  <wp:posOffset>39370</wp:posOffset>
                </wp:positionV>
                <wp:extent cx="2115185" cy="1257300"/>
                <wp:effectExtent l="0" t="23495" r="0" b="14605"/>
                <wp:wrapNone/>
                <wp:docPr id="224" name="Group 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15185" cy="1257300"/>
                          <a:chOff x="6649" y="3689"/>
                          <a:chExt cx="3331" cy="1980"/>
                        </a:xfrm>
                      </wpg:grpSpPr>
                      <wpg:grpSp>
                        <wpg:cNvPr id="225" name="Group 78"/>
                        <wpg:cNvGrpSpPr>
                          <a:grpSpLocks/>
                        </wpg:cNvGrpSpPr>
                        <wpg:grpSpPr bwMode="auto">
                          <a:xfrm>
                            <a:off x="6649" y="3689"/>
                            <a:ext cx="3331" cy="1980"/>
                            <a:chOff x="7987" y="8576"/>
                            <a:chExt cx="3331" cy="1980"/>
                          </a:xfrm>
                        </wpg:grpSpPr>
                        <wps:wsp>
                          <wps:cNvPr id="226" name="Text Box 79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9532" y="8678"/>
                              <a:ext cx="618" cy="6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9DA529F" w14:textId="77777777" w:rsidR="00245BBC" w:rsidRDefault="00245BBC" w:rsidP="00245BBC">
                                <w:pPr>
                                  <w:rPr>
                                    <w:rFonts w:ascii="Comic Sans MS" w:hAnsi="Comic Sans MS"/>
                                    <w:sz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</w:rPr>
                                  <w:t>J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27" name="Group 80"/>
                          <wpg:cNvGrpSpPr>
                            <a:grpSpLocks/>
                          </wpg:cNvGrpSpPr>
                          <wpg:grpSpPr bwMode="auto">
                            <a:xfrm>
                              <a:off x="7987" y="8885"/>
                              <a:ext cx="3331" cy="1660"/>
                              <a:chOff x="7987" y="8885"/>
                              <a:chExt cx="3331" cy="1660"/>
                            </a:xfrm>
                          </wpg:grpSpPr>
                          <wps:wsp>
                            <wps:cNvPr id="228" name="Line 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312" y="9656"/>
                                <a:ext cx="245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sm" len="sm"/>
                                <a:tailEnd type="oval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9" name="Oval 8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9565" y="8885"/>
                                <a:ext cx="87" cy="8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" name="Oval 8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9566" y="10084"/>
                                <a:ext cx="87" cy="8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1" name="Text Box 84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9515" y="9894"/>
                                <a:ext cx="618" cy="6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32194B8" w14:textId="77777777" w:rsidR="00245BBC" w:rsidRDefault="00245BBC" w:rsidP="00245BBC">
                                  <w:pPr>
                                    <w:rPr>
                                      <w:rFonts w:ascii="Comic Sans MS" w:hAnsi="Comic Sans MS"/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20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2" name="Text Box 85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7987" y="9578"/>
                                <a:ext cx="618" cy="6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51AB443" w14:textId="77777777" w:rsidR="00245BBC" w:rsidRDefault="00245BBC" w:rsidP="00245BBC">
                                  <w:pPr>
                                    <w:rPr>
                                      <w:rFonts w:ascii="Comic Sans MS" w:hAnsi="Comic Sans MS"/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2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3" name="Text Box 86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10700" y="9544"/>
                                <a:ext cx="618" cy="6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E2BD1F8" w14:textId="77777777" w:rsidR="00245BBC" w:rsidRDefault="00245BBC" w:rsidP="00245BBC">
                                  <w:pPr>
                                    <w:rPr>
                                      <w:rFonts w:ascii="Comic Sans MS" w:hAnsi="Comic Sans MS"/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20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4" name="Text Box 87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9240" y="9589"/>
                                <a:ext cx="618" cy="6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FAA67B4" w14:textId="77777777" w:rsidR="00245BBC" w:rsidRDefault="00245BBC" w:rsidP="00245BBC">
                                  <w:pPr>
                                    <w:rPr>
                                      <w:rFonts w:ascii="Comic Sans MS" w:hAnsi="Comic Sans MS"/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20"/>
                                    </w:rPr>
                                    <w:t>Z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5" name="Line 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15" y="8576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36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8277" y="4595"/>
                            <a:ext cx="173" cy="1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1B474D9" id="Group 224" o:spid="_x0000_s1069" style="position:absolute;margin-left:287.5pt;margin-top:3.1pt;width:166.55pt;height:99pt;z-index:251704320" coordorigin="6649,3689" coordsize="3331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">
                <v:group id="Group 78" o:spid="_x0000_s1070" style="position:absolute;left:6649;top:3689;width:3331;height:1980" coordorigin="7987,8576" coordsize="3331,19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<v:shape id="Text Box 79" o:spid="_x0000_s1071" type="#_x0000_t202" style="position:absolute;left:9532;top:8678;width:618;height: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" filled="f" stroked="f">
                    <o:lock v:ext="edit" aspectratio="t"/>
                    <v:textbox>
                      <w:txbxContent>
                        <w:p w14:paraId="39DA529F" w14:textId="77777777" w:rsidR="00245BBC" w:rsidRDefault="00245BBC" w:rsidP="00245BBC">
                          <w:pPr>
                            <w:rPr>
                              <w:rFonts w:ascii="Comic Sans MS" w:hAnsi="Comic Sans MS"/>
                              <w:sz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</w:rPr>
                            <w:t>J</w:t>
                          </w:r>
                        </w:p>
                      </w:txbxContent>
                    </v:textbox>
                  </v:shape>
                  <v:group id="Group 80" o:spid="_x0000_s1072" style="position:absolute;left:7987;top:8885;width:3331;height:1660" coordorigin="7987,8885" coordsize="3331,16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T80xQAAANw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">
                    <v:line id="Line 81" o:spid="_x0000_s1073" style="position:absolute;visibility:visible;mso-wrap-style:square" from="8312,9656" to="10763,96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">
                      <v:stroke startarrow="oval" startarrowwidth="narrow" startarrowlength="short" endarrow="oval" endarrowwidth="narrow" endarrowlength="short"/>
                    </v:line>
                    <v:oval id="Oval 82" o:spid="_x0000_s1074" style="position:absolute;left:9565;top:8885;width:87;height: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" fillcolor="black">
                      <o:lock v:ext="edit" aspectratio="t"/>
                    </v:oval>
                    <v:oval id="Oval 83" o:spid="_x0000_s1075" style="position:absolute;left:9566;top:10084;width:87;height: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" fillcolor="black">
                      <o:lock v:ext="edit" aspectratio="t"/>
                    </v:oval>
                    <v:shape id="Text Box 84" o:spid="_x0000_s1076" type="#_x0000_t202" style="position:absolute;left:9515;top:9894;width:618;height: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" filled="f" stroked="f">
                      <o:lock v:ext="edit" aspectratio="t"/>
                      <v:textbox>
                        <w:txbxContent>
                          <w:p w14:paraId="332194B8" w14:textId="77777777" w:rsidR="00245BBC" w:rsidRDefault="00245BBC" w:rsidP="00245BBC">
                            <w:pPr>
                              <w:rPr>
                                <w:rFonts w:ascii="Comic Sans MS" w:hAnsi="Comic Sans MS"/>
                                <w:sz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85" o:spid="_x0000_s1077" type="#_x0000_t202" style="position:absolute;left:7987;top:9578;width:618;height: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" filled="f" stroked="f">
                      <o:lock v:ext="edit" aspectratio="t"/>
                      <v:textbox>
                        <w:txbxContent>
                          <w:p w14:paraId="551AB443" w14:textId="77777777" w:rsidR="00245BBC" w:rsidRDefault="00245BBC" w:rsidP="00245BBC">
                            <w:pPr>
                              <w:rPr>
                                <w:rFonts w:ascii="Comic Sans MS" w:hAnsi="Comic Sans MS"/>
                                <w:sz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86" o:spid="_x0000_s1078" type="#_x0000_t202" style="position:absolute;left:10700;top:9544;width:618;height: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" filled="f" stroked="f">
                      <o:lock v:ext="edit" aspectratio="t"/>
                      <v:textbox>
                        <w:txbxContent>
                          <w:p w14:paraId="2E2BD1F8" w14:textId="77777777" w:rsidR="00245BBC" w:rsidRDefault="00245BBC" w:rsidP="00245BBC">
                            <w:pPr>
                              <w:rPr>
                                <w:rFonts w:ascii="Comic Sans MS" w:hAnsi="Comic Sans MS"/>
                                <w:sz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87" o:spid="_x0000_s1079" type="#_x0000_t202" style="position:absolute;left:9240;top:9589;width:618;height: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rIi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" filled="f" stroked="f">
                      <o:lock v:ext="edit" aspectratio="t"/>
                      <v:textbox>
                        <w:txbxContent>
                          <w:p w14:paraId="6FAA67B4" w14:textId="77777777" w:rsidR="00245BBC" w:rsidRDefault="00245BBC" w:rsidP="00245BBC">
                            <w:pPr>
                              <w:rPr>
                                <w:rFonts w:ascii="Comic Sans MS" w:hAnsi="Comic Sans MS"/>
                                <w:sz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</w:rPr>
                              <w:t>Z</w:t>
                            </w:r>
                          </w:p>
                        </w:txbxContent>
                      </v:textbox>
                    </v:shape>
                  </v:group>
                  <v:line id="Line 88" o:spid="_x0000_s1080" style="position:absolute;visibility:visible;mso-wrap-style:square" from="9615,8576" to="9615,105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">
                    <v:stroke startarrow="block" endarrow="block"/>
                  </v:line>
                </v:group>
                <v:rect id="Rectangle 89" o:spid="_x0000_s1081" style="position:absolute;left:8277;top:4595;width:173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" filled="f"/>
              </v:group>
            </w:pict>
          </mc:Fallback>
        </mc:AlternateContent>
      </w:r>
    </w:p>
    <w:p w14:paraId="3D03ED95" w14:textId="79B01E0A" w:rsidR="00245BBC" w:rsidRPr="00245BBC" w:rsidRDefault="00245BBC" w:rsidP="00245BBC">
      <w:pPr>
        <w:rPr>
          <w:rFonts w:ascii="Century Gothic" w:hAnsi="Century Gothic"/>
        </w:rPr>
      </w:pPr>
      <w:r w:rsidRPr="00245BBC">
        <w:rPr>
          <w:rFonts w:ascii="Century Gothic" w:hAnsi="Century Gothic"/>
          <w:noProof/>
          <w:sz w:val="20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02F3635B" wp14:editId="56FEF26F">
                <wp:simplePos x="0" y="0"/>
                <wp:positionH relativeFrom="column">
                  <wp:posOffset>761479</wp:posOffset>
                </wp:positionH>
                <wp:positionV relativeFrom="paragraph">
                  <wp:posOffset>6555</wp:posOffset>
                </wp:positionV>
                <wp:extent cx="217170" cy="0"/>
                <wp:effectExtent l="15875" t="46355" r="14605" b="48895"/>
                <wp:wrapNone/>
                <wp:docPr id="223" name="Straight Connector 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717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67FA113" id="Straight Connector 223" o:spid="_x0000_s1026" style="position:absolute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9.95pt,.5pt" to="77.05pt,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 w:rsidRPr="00245BBC">
        <w:rPr>
          <w:rFonts w:ascii="Century Gothic" w:hAnsi="Century Gothic"/>
          <w:noProof/>
          <w:sz w:val="20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4E374837" wp14:editId="77F37948">
                <wp:simplePos x="0" y="0"/>
                <wp:positionH relativeFrom="column">
                  <wp:posOffset>2755360</wp:posOffset>
                </wp:positionH>
                <wp:positionV relativeFrom="paragraph">
                  <wp:posOffset>22225</wp:posOffset>
                </wp:positionV>
                <wp:extent cx="217170" cy="0"/>
                <wp:effectExtent l="12700" t="10160" r="8255" b="8890"/>
                <wp:wrapNone/>
                <wp:docPr id="222" name="Straight Connector 2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717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DA83FE8" id="Straight Connector 222" o:spid="_x0000_s1026" style="position:absolute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6.95pt,1.75pt" to="234.05pt,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"/>
            </w:pict>
          </mc:Fallback>
        </mc:AlternateContent>
      </w:r>
      <w:r w:rsidRPr="00245BBC">
        <w:rPr>
          <w:rFonts w:ascii="Century Gothic" w:hAnsi="Century Gothic"/>
        </w:rPr>
        <w:t>10.    Given JB is the segment bisector of AD,</w:t>
      </w:r>
    </w:p>
    <w:p w14:paraId="5ABE4C36" w14:textId="77777777" w:rsidR="00245BBC" w:rsidRPr="00245BBC" w:rsidRDefault="00245BBC" w:rsidP="00245BBC">
      <w:pPr>
        <w:rPr>
          <w:rFonts w:ascii="Century Gothic" w:hAnsi="Century Gothic"/>
        </w:rPr>
      </w:pPr>
      <w:r w:rsidRPr="00245BBC">
        <w:rPr>
          <w:rFonts w:ascii="Century Gothic" w:hAnsi="Century Gothic"/>
        </w:rPr>
        <w:t xml:space="preserve">       AD = 24, AZ = 2x + 4, and m</w:t>
      </w:r>
      <w:r w:rsidRPr="00245BBC">
        <w:rPr>
          <w:rFonts w:ascii="Century Gothic" w:hAnsi="Century Gothic"/>
        </w:rPr>
        <w:sym w:font="Symbol" w:char="F0D0"/>
      </w:r>
      <w:r w:rsidRPr="00245BBC">
        <w:rPr>
          <w:rFonts w:ascii="Century Gothic" w:hAnsi="Century Gothic"/>
        </w:rPr>
        <w:t>JZA= 3y,</w:t>
      </w:r>
    </w:p>
    <w:p w14:paraId="415F1B49" w14:textId="2191E21D" w:rsidR="00245BBC" w:rsidRDefault="00245BBC" w:rsidP="00324886">
      <w:pPr>
        <w:rPr>
          <w:rFonts w:ascii="Century Gothic" w:hAnsi="Century Gothic"/>
        </w:rPr>
      </w:pPr>
      <w:r w:rsidRPr="00245BBC">
        <w:rPr>
          <w:rFonts w:ascii="Century Gothic" w:hAnsi="Century Gothic"/>
        </w:rPr>
        <w:t xml:space="preserve">  </w:t>
      </w:r>
      <w:r>
        <w:rPr>
          <w:rFonts w:ascii="Century Gothic" w:hAnsi="Century Gothic"/>
        </w:rPr>
        <w:t xml:space="preserve">     Find the value of x and y.</w:t>
      </w:r>
    </w:p>
    <w:p w14:paraId="12432D5D" w14:textId="77777777" w:rsidR="00245BBC" w:rsidRPr="00796053" w:rsidRDefault="00245BBC" w:rsidP="00324886">
      <w:pPr>
        <w:rPr>
          <w:rFonts w:ascii="Century Gothic" w:hAnsi="Century Gothic"/>
        </w:rPr>
      </w:pPr>
    </w:p>
    <w:p w14:paraId="080CCA4F" w14:textId="533340A8" w:rsidR="007E225E" w:rsidRPr="00324886" w:rsidRDefault="007E225E">
      <w:pPr>
        <w:pBdr>
          <w:bottom w:val="single" w:sz="12" w:space="1" w:color="auto"/>
        </w:pBdr>
        <w:rPr>
          <w:rFonts w:ascii="Century Gothic" w:hAnsi="Century Gothic"/>
        </w:rPr>
      </w:pPr>
    </w:p>
    <w:p w14:paraId="4BD24CBA" w14:textId="4359DBFD" w:rsidR="008606C2" w:rsidRDefault="008606C2" w:rsidP="002F7209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1. </w:t>
      </w:r>
      <w:r w:rsidRPr="008606C2">
        <w:rPr>
          <w:rFonts w:ascii="Century Gothic" w:hAnsi="Century Gothic"/>
          <w:position w:val="-6"/>
        </w:rPr>
        <w:object w:dxaOrig="480" w:dyaOrig="320" w14:anchorId="0CD36ADA">
          <v:shape id="_x0000_i1025" type="#_x0000_t75" style="width:24.15pt;height:15.8pt" o:ole="">
            <v:imagedata r:id="rId17" o:title=""/>
          </v:shape>
          <o:OLEObject Type="Embed" ProgID="Equation.DSMT4" ShapeID="_x0000_i1025" DrawAspect="Content" ObjectID="_1577083968" r:id="rId18"/>
        </w:object>
      </w:r>
      <w:r>
        <w:rPr>
          <w:rFonts w:ascii="Century Gothic" w:hAnsi="Century Gothic"/>
        </w:rPr>
        <w:t xml:space="preserve">  </w:t>
      </w:r>
      <w:r w:rsidR="002F7209">
        <w:rPr>
          <w:rFonts w:ascii="Century Gothic" w:hAnsi="Century Gothic"/>
        </w:rPr>
        <w:tab/>
      </w:r>
      <w:r w:rsidR="002F7209">
        <w:rPr>
          <w:rFonts w:ascii="Century Gothic" w:hAnsi="Century Gothic"/>
        </w:rPr>
        <w:tab/>
      </w:r>
      <w:r>
        <w:rPr>
          <w:rFonts w:ascii="Century Gothic" w:hAnsi="Century Gothic"/>
        </w:rPr>
        <w:t xml:space="preserve"> 2. a = </w:t>
      </w:r>
      <w:r w:rsidRPr="008606C2">
        <w:rPr>
          <w:rFonts w:ascii="Century Gothic" w:hAnsi="Century Gothic"/>
          <w:position w:val="-6"/>
        </w:rPr>
        <w:object w:dxaOrig="360" w:dyaOrig="320" w14:anchorId="25B6F7D3">
          <v:shape id="_x0000_i1026" type="#_x0000_t75" style="width:17.9pt;height:15.8pt" o:ole="">
            <v:imagedata r:id="rId19" o:title=""/>
          </v:shape>
          <o:OLEObject Type="Embed" ProgID="Equation.DSMT4" ShapeID="_x0000_i1026" DrawAspect="Content" ObjectID="_1577083969" r:id="rId20"/>
        </w:object>
      </w:r>
      <w:r>
        <w:rPr>
          <w:rFonts w:ascii="Century Gothic" w:hAnsi="Century Gothic"/>
        </w:rPr>
        <w:t xml:space="preserve"> b = </w:t>
      </w:r>
      <w:r w:rsidRPr="008606C2">
        <w:rPr>
          <w:rFonts w:ascii="Century Gothic" w:hAnsi="Century Gothic"/>
          <w:position w:val="-6"/>
        </w:rPr>
        <w:object w:dxaOrig="380" w:dyaOrig="320" w14:anchorId="774E3031">
          <v:shape id="_x0000_i1027" type="#_x0000_t75" style="width:19.15pt;height:15.8pt" o:ole="">
            <v:imagedata r:id="rId21" o:title=""/>
          </v:shape>
          <o:OLEObject Type="Embed" ProgID="Equation.DSMT4" ShapeID="_x0000_i1027" DrawAspect="Content" ObjectID="_1577083970" r:id="rId22"/>
        </w:object>
      </w:r>
      <w:r>
        <w:rPr>
          <w:rFonts w:ascii="Century Gothic" w:hAnsi="Century Gothic"/>
        </w:rPr>
        <w:t xml:space="preserve"> c= </w:t>
      </w:r>
      <w:r w:rsidRPr="008606C2">
        <w:rPr>
          <w:rFonts w:ascii="Century Gothic" w:hAnsi="Century Gothic"/>
          <w:position w:val="-6"/>
        </w:rPr>
        <w:object w:dxaOrig="360" w:dyaOrig="320" w14:anchorId="0D9BC024">
          <v:shape id="_x0000_i1028" type="#_x0000_t75" style="width:17.9pt;height:15.8pt" o:ole="">
            <v:imagedata r:id="rId19" o:title=""/>
          </v:shape>
          <o:OLEObject Type="Embed" ProgID="Equation.DSMT4" ShapeID="_x0000_i1028" DrawAspect="Content" ObjectID="_1577083971" r:id="rId23"/>
        </w:object>
      </w:r>
      <w:r>
        <w:rPr>
          <w:rFonts w:ascii="Century Gothic" w:hAnsi="Century Gothic"/>
        </w:rPr>
        <w:t xml:space="preserve"> d =</w:t>
      </w:r>
      <w:r w:rsidRPr="008606C2">
        <w:rPr>
          <w:rFonts w:ascii="Century Gothic" w:hAnsi="Century Gothic"/>
          <w:position w:val="-6"/>
        </w:rPr>
        <w:object w:dxaOrig="380" w:dyaOrig="320" w14:anchorId="2B26CDC4">
          <v:shape id="_x0000_i1029" type="#_x0000_t75" style="width:19.15pt;height:15.8pt" o:ole="">
            <v:imagedata r:id="rId24" o:title=""/>
          </v:shape>
          <o:OLEObject Type="Embed" ProgID="Equation.DSMT4" ShapeID="_x0000_i1029" DrawAspect="Content" ObjectID="_1577083972" r:id="rId25"/>
        </w:object>
      </w:r>
      <w:r w:rsidR="002F7209">
        <w:rPr>
          <w:rFonts w:ascii="Century Gothic" w:hAnsi="Century Gothic"/>
        </w:rPr>
        <w:t xml:space="preserve">  </w:t>
      </w:r>
      <w:r w:rsidR="002F7209">
        <w:rPr>
          <w:rFonts w:ascii="Century Gothic" w:hAnsi="Century Gothic"/>
        </w:rPr>
        <w:tab/>
      </w:r>
      <w:r w:rsidR="002F7209">
        <w:rPr>
          <w:rFonts w:ascii="Century Gothic" w:hAnsi="Century Gothic"/>
        </w:rPr>
        <w:tab/>
        <w:t xml:space="preserve">    3. a = </w:t>
      </w:r>
      <w:r w:rsidR="002F7209" w:rsidRPr="008606C2">
        <w:rPr>
          <w:rFonts w:ascii="Century Gothic" w:hAnsi="Century Gothic"/>
          <w:position w:val="-6"/>
        </w:rPr>
        <w:object w:dxaOrig="360" w:dyaOrig="320" w14:anchorId="0AB0A3E2">
          <v:shape id="_x0000_i1030" type="#_x0000_t75" style="width:17.9pt;height:15.8pt" o:ole="">
            <v:imagedata r:id="rId26" o:title=""/>
          </v:shape>
          <o:OLEObject Type="Embed" ProgID="Equation.DSMT4" ShapeID="_x0000_i1030" DrawAspect="Content" ObjectID="_1577083973" r:id="rId27"/>
        </w:object>
      </w:r>
      <w:r w:rsidR="002F7209">
        <w:rPr>
          <w:rFonts w:ascii="Century Gothic" w:hAnsi="Century Gothic"/>
        </w:rPr>
        <w:t xml:space="preserve"> b = </w:t>
      </w:r>
      <w:r w:rsidR="002F7209" w:rsidRPr="002F7209">
        <w:rPr>
          <w:rFonts w:ascii="Century Gothic" w:hAnsi="Century Gothic"/>
          <w:position w:val="-4"/>
        </w:rPr>
        <w:object w:dxaOrig="460" w:dyaOrig="300" w14:anchorId="358BDA1D">
          <v:shape id="_x0000_i1031" type="#_x0000_t75" style="width:22.9pt;height:15pt" o:ole="">
            <v:imagedata r:id="rId28" o:title=""/>
          </v:shape>
          <o:OLEObject Type="Embed" ProgID="Equation.DSMT4" ShapeID="_x0000_i1031" DrawAspect="Content" ObjectID="_1577083974" r:id="rId29"/>
        </w:object>
      </w:r>
      <w:r w:rsidR="002F7209">
        <w:rPr>
          <w:rFonts w:ascii="Century Gothic" w:hAnsi="Century Gothic"/>
        </w:rPr>
        <w:t xml:space="preserve"> c= </w:t>
      </w:r>
      <w:r w:rsidR="002F7209" w:rsidRPr="008606C2">
        <w:rPr>
          <w:rFonts w:ascii="Century Gothic" w:hAnsi="Century Gothic"/>
          <w:position w:val="-6"/>
        </w:rPr>
        <w:object w:dxaOrig="360" w:dyaOrig="320" w14:anchorId="513B492D">
          <v:shape id="_x0000_i1032" type="#_x0000_t75" style="width:17.9pt;height:15.8pt" o:ole="">
            <v:imagedata r:id="rId30" o:title=""/>
          </v:shape>
          <o:OLEObject Type="Embed" ProgID="Equation.DSMT4" ShapeID="_x0000_i1032" DrawAspect="Content" ObjectID="_1577083975" r:id="rId31"/>
        </w:object>
      </w:r>
      <w:r w:rsidR="002F7209">
        <w:rPr>
          <w:rFonts w:ascii="Century Gothic" w:hAnsi="Century Gothic"/>
        </w:rPr>
        <w:t xml:space="preserve">   </w:t>
      </w:r>
      <w:r w:rsidR="002F7209">
        <w:rPr>
          <w:rFonts w:ascii="Century Gothic" w:hAnsi="Century Gothic"/>
        </w:rPr>
        <w:tab/>
      </w:r>
      <w:r w:rsidR="002F7209">
        <w:rPr>
          <w:rFonts w:ascii="Century Gothic" w:hAnsi="Century Gothic"/>
        </w:rPr>
        <w:tab/>
        <w:t xml:space="preserve"> 4. a = </w:t>
      </w:r>
      <w:r w:rsidR="002F7209" w:rsidRPr="008606C2">
        <w:rPr>
          <w:rFonts w:ascii="Century Gothic" w:hAnsi="Century Gothic"/>
          <w:position w:val="-6"/>
        </w:rPr>
        <w:object w:dxaOrig="380" w:dyaOrig="320" w14:anchorId="6A73177D">
          <v:shape id="_x0000_i1033" type="#_x0000_t75" style="width:19.15pt;height:15.8pt" o:ole="">
            <v:imagedata r:id="rId32" o:title=""/>
          </v:shape>
          <o:OLEObject Type="Embed" ProgID="Equation.DSMT4" ShapeID="_x0000_i1033" DrawAspect="Content" ObjectID="_1577083976" r:id="rId33"/>
        </w:object>
      </w:r>
      <w:r w:rsidR="002F7209">
        <w:rPr>
          <w:rFonts w:ascii="Century Gothic" w:hAnsi="Century Gothic"/>
        </w:rPr>
        <w:t xml:space="preserve"> b = </w:t>
      </w:r>
      <w:r w:rsidR="002F7209" w:rsidRPr="008606C2">
        <w:rPr>
          <w:rFonts w:ascii="Century Gothic" w:hAnsi="Century Gothic"/>
          <w:position w:val="-6"/>
        </w:rPr>
        <w:object w:dxaOrig="380" w:dyaOrig="320" w14:anchorId="5C5915F0">
          <v:shape id="_x0000_i1034" type="#_x0000_t75" style="width:19.15pt;height:15.8pt" o:ole="">
            <v:imagedata r:id="rId34" o:title=""/>
          </v:shape>
          <o:OLEObject Type="Embed" ProgID="Equation.DSMT4" ShapeID="_x0000_i1034" DrawAspect="Content" ObjectID="_1577083977" r:id="rId35"/>
        </w:object>
      </w:r>
      <w:r w:rsidR="002F7209">
        <w:rPr>
          <w:rFonts w:ascii="Century Gothic" w:hAnsi="Century Gothic"/>
        </w:rPr>
        <w:t xml:space="preserve"> c= </w:t>
      </w:r>
      <w:r w:rsidR="002F7209" w:rsidRPr="008606C2">
        <w:rPr>
          <w:rFonts w:ascii="Century Gothic" w:hAnsi="Century Gothic"/>
          <w:position w:val="-6"/>
        </w:rPr>
        <w:object w:dxaOrig="380" w:dyaOrig="320" w14:anchorId="60AB77DF">
          <v:shape id="_x0000_i1035" type="#_x0000_t75" style="width:19.15pt;height:15.8pt" o:ole="">
            <v:imagedata r:id="rId32" o:title=""/>
          </v:shape>
          <o:OLEObject Type="Embed" ProgID="Equation.DSMT4" ShapeID="_x0000_i1035" DrawAspect="Content" ObjectID="_1577083978" r:id="rId36"/>
        </w:object>
      </w:r>
      <w:r w:rsidR="002F7209">
        <w:rPr>
          <w:rFonts w:ascii="Century Gothic" w:hAnsi="Century Gothic"/>
        </w:rPr>
        <w:t xml:space="preserve"> d =</w:t>
      </w:r>
      <w:r w:rsidR="002F7209" w:rsidRPr="008606C2">
        <w:rPr>
          <w:rFonts w:ascii="Century Gothic" w:hAnsi="Century Gothic"/>
          <w:position w:val="-6"/>
        </w:rPr>
        <w:object w:dxaOrig="380" w:dyaOrig="320" w14:anchorId="2D227E21">
          <v:shape id="_x0000_i1036" type="#_x0000_t75" style="width:19.15pt;height:15.8pt" o:ole="">
            <v:imagedata r:id="rId24" o:title=""/>
          </v:shape>
          <o:OLEObject Type="Embed" ProgID="Equation.DSMT4" ShapeID="_x0000_i1036" DrawAspect="Content" ObjectID="_1577083979" r:id="rId37"/>
        </w:object>
      </w:r>
      <w:r w:rsidR="002F7209">
        <w:rPr>
          <w:rFonts w:ascii="Century Gothic" w:hAnsi="Century Gothic"/>
        </w:rPr>
        <w:t xml:space="preserve"> e=</w:t>
      </w:r>
      <w:r w:rsidR="002F7209" w:rsidRPr="008606C2">
        <w:rPr>
          <w:rFonts w:ascii="Century Gothic" w:hAnsi="Century Gothic"/>
          <w:position w:val="-6"/>
        </w:rPr>
        <w:object w:dxaOrig="460" w:dyaOrig="320" w14:anchorId="1F4D82D8">
          <v:shape id="_x0000_i1037" type="#_x0000_t75" style="width:22.9pt;height:15.8pt" o:ole="">
            <v:imagedata r:id="rId38" o:title=""/>
          </v:shape>
          <o:OLEObject Type="Embed" ProgID="Equation.DSMT4" ShapeID="_x0000_i1037" DrawAspect="Content" ObjectID="_1577083980" r:id="rId39"/>
        </w:object>
      </w:r>
      <w:r w:rsidR="002F7209">
        <w:rPr>
          <w:rFonts w:ascii="Century Gothic" w:hAnsi="Century Gothic"/>
        </w:rPr>
        <w:tab/>
      </w:r>
      <w:r w:rsidR="002F7209">
        <w:rPr>
          <w:rFonts w:ascii="Century Gothic" w:hAnsi="Century Gothic"/>
        </w:rPr>
        <w:tab/>
        <w:t>5. x = 5</w:t>
      </w:r>
      <w:r w:rsidR="002F7209">
        <w:rPr>
          <w:rFonts w:ascii="Century Gothic" w:hAnsi="Century Gothic"/>
        </w:rPr>
        <w:tab/>
        <w:t>6. x = 29</w:t>
      </w:r>
      <w:r w:rsidR="007E225E">
        <w:rPr>
          <w:rFonts w:ascii="Century Gothic" w:hAnsi="Century Gothic"/>
        </w:rPr>
        <w:tab/>
        <w:t>7. x = 29</w:t>
      </w:r>
      <w:r w:rsidR="007E225E">
        <w:rPr>
          <w:rFonts w:ascii="Century Gothic" w:hAnsi="Century Gothic"/>
        </w:rPr>
        <w:tab/>
        <w:t>8. x = 21</w:t>
      </w:r>
    </w:p>
    <w:p w14:paraId="253CA8D5" w14:textId="25597C2F" w:rsidR="007E225E" w:rsidRDefault="007E225E" w:rsidP="002F7209">
      <w:pPr>
        <w:rPr>
          <w:rFonts w:ascii="Century Gothic" w:hAnsi="Century Gothic"/>
        </w:rPr>
      </w:pPr>
      <w:r>
        <w:rPr>
          <w:rFonts w:ascii="Century Gothic" w:hAnsi="Century Gothic"/>
        </w:rPr>
        <w:t>9. x = 8</w:t>
      </w:r>
      <w:r>
        <w:rPr>
          <w:rFonts w:ascii="Century Gothic" w:hAnsi="Century Gothic"/>
        </w:rPr>
        <w:tab/>
        <w:t xml:space="preserve">10. </w:t>
      </w:r>
      <w:r w:rsidRPr="007E225E">
        <w:rPr>
          <w:rFonts w:ascii="Century Gothic" w:hAnsi="Century Gothic"/>
          <w:position w:val="-6"/>
        </w:rPr>
        <w:object w:dxaOrig="1180" w:dyaOrig="279" w14:anchorId="1DABBE25">
          <v:shape id="_x0000_i1136" type="#_x0000_t75" style="width:59.1pt;height:14.15pt" o:ole="">
            <v:imagedata r:id="rId40" o:title=""/>
          </v:shape>
          <o:OLEObject Type="Embed" ProgID="Equation.DSMT4" ShapeID="_x0000_i1136" DrawAspect="Content" ObjectID="_1577083981" r:id="rId41"/>
        </w:object>
      </w:r>
      <w:r>
        <w:rPr>
          <w:rFonts w:ascii="Century Gothic" w:hAnsi="Century Gothic"/>
        </w:rPr>
        <w:t xml:space="preserve"> </w:t>
      </w:r>
    </w:p>
    <w:p w14:paraId="78588CD4" w14:textId="26734105" w:rsidR="00324886" w:rsidRDefault="00324886" w:rsidP="002F7209">
      <w:pPr>
        <w:rPr>
          <w:rFonts w:ascii="Century Gothic" w:hAnsi="Century Gothic"/>
        </w:rPr>
      </w:pPr>
      <w:r>
        <w:rPr>
          <w:rFonts w:ascii="Century Gothic" w:hAnsi="Century Gothic"/>
        </w:rPr>
        <w:t>Segments</w:t>
      </w:r>
    </w:p>
    <w:p w14:paraId="5146DE5E" w14:textId="09FFE6F7" w:rsidR="00C0265A" w:rsidRDefault="00C0265A" w:rsidP="002F7209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B5EA7AB" wp14:editId="06621C22">
                <wp:simplePos x="0" y="0"/>
                <wp:positionH relativeFrom="column">
                  <wp:posOffset>1587911</wp:posOffset>
                </wp:positionH>
                <wp:positionV relativeFrom="paragraph">
                  <wp:posOffset>186686</wp:posOffset>
                </wp:positionV>
                <wp:extent cx="2283358" cy="5285"/>
                <wp:effectExtent l="0" t="0" r="22225" b="33020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283358" cy="528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D592969" id="Straight Connector 19" o:spid="_x0000_s1026" style="position:absolute;flip: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5.05pt,14.7pt" to="304.85pt,1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" strokecolor="black [3213]" strokeweight="1.5pt">
                <v:stroke joinstyle="miter"/>
              </v:line>
            </w:pict>
          </mc:Fallback>
        </mc:AlternateContent>
      </w:r>
      <w:r w:rsidR="00324886"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72576" behindDoc="1" locked="0" layoutInCell="1" allowOverlap="1" wp14:anchorId="302EE431" wp14:editId="7CDDF833">
                <wp:simplePos x="0" y="0"/>
                <wp:positionH relativeFrom="column">
                  <wp:posOffset>1466740</wp:posOffset>
                </wp:positionH>
                <wp:positionV relativeFrom="paragraph">
                  <wp:posOffset>-182351</wp:posOffset>
                </wp:positionV>
                <wp:extent cx="2748486" cy="394566"/>
                <wp:effectExtent l="0" t="0" r="0" b="24765"/>
                <wp:wrapNone/>
                <wp:docPr id="23" name="Group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48486" cy="394566"/>
                          <a:chOff x="0" y="0"/>
                          <a:chExt cx="2748486" cy="394566"/>
                        </a:xfrm>
                      </wpg:grpSpPr>
                      <wps:wsp>
                        <wps:cNvPr id="2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748486" cy="3755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D43BE23" w14:textId="0986D74F" w:rsidR="00324886" w:rsidRDefault="00324886">
                              <w:r>
                                <w:t>B</w:t>
                              </w:r>
                              <w:r>
                                <w:tab/>
                              </w:r>
                              <w:r>
                                <w:tab/>
                                <w:t>A</w:t>
                              </w:r>
                              <w:r>
                                <w:tab/>
                              </w:r>
                              <w:r>
                                <w:tab/>
                              </w:r>
                              <w:r>
                                <w:tab/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0" name="Oval 20"/>
                        <wps:cNvSpPr/>
                        <wps:spPr>
                          <a:xfrm>
                            <a:off x="105711" y="343561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Oval 21"/>
                        <wps:cNvSpPr/>
                        <wps:spPr>
                          <a:xfrm>
                            <a:off x="1051825" y="348847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Oval 22"/>
                        <wps:cNvSpPr/>
                        <wps:spPr>
                          <a:xfrm>
                            <a:off x="2373212" y="343561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02EE431" id="Group 23" o:spid="_x0000_s1082" style="position:absolute;margin-left:115.5pt;margin-top:-14.35pt;width:216.4pt;height:31.05pt;z-index:-251643904;mso-height-relative:margin" coordsize="27484,39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">
                <v:shape id="Text Box 2" o:spid="_x0000_s1083" type="#_x0000_t202" style="position:absolute;width:27484;height:37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" stroked="f">
                  <v:textbox>
                    <w:txbxContent>
                      <w:p w14:paraId="2D43BE23" w14:textId="0986D74F" w:rsidR="00324886" w:rsidRDefault="00324886">
                        <w:r>
                          <w:t>B</w:t>
                        </w:r>
                        <w:r>
                          <w:tab/>
                        </w:r>
                        <w:r>
                          <w:tab/>
                          <w:t>A</w:t>
                        </w:r>
                        <w:r>
                          <w:tab/>
                        </w:r>
                        <w:r>
                          <w:tab/>
                        </w:r>
                        <w:r>
                          <w:tab/>
                          <w:t>C</w:t>
                        </w:r>
                      </w:p>
                    </w:txbxContent>
                  </v:textbox>
                </v:shape>
                <v:oval id="Oval 20" o:spid="_x0000_s1084" style="position:absolute;left:1057;top:3435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" fillcolor="black [3200]" strokecolor="black [1600]" strokeweight="1pt">
                  <v:stroke joinstyle="miter"/>
                </v:oval>
                <v:oval id="Oval 21" o:spid="_x0000_s1085" style="position:absolute;left:10518;top:3488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" fillcolor="black [3200]" strokecolor="black [1600]" strokeweight="1pt">
                  <v:stroke joinstyle="miter"/>
                </v:oval>
                <v:oval id="Oval 22" o:spid="_x0000_s1086" style="position:absolute;left:23732;top:3435;width:450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" fillcolor="black [3200]" strokecolor="black [1600]" strokeweight="1pt">
                  <v:stroke joinstyle="miter"/>
                </v:oval>
              </v:group>
            </w:pict>
          </mc:Fallback>
        </mc:AlternateContent>
      </w:r>
      <w:r w:rsidR="00324886">
        <w:rPr>
          <w:rFonts w:ascii="Century Gothic" w:hAnsi="Century Gothic"/>
        </w:rPr>
        <w:t xml:space="preserve">1. </w:t>
      </w:r>
      <w:r w:rsidR="00324886" w:rsidRPr="00324886">
        <w:rPr>
          <w:rFonts w:ascii="Century Gothic" w:hAnsi="Century Gothic"/>
          <w:position w:val="-6"/>
        </w:rPr>
        <w:object w:dxaOrig="1660" w:dyaOrig="340" w14:anchorId="3E0CF968">
          <v:shape id="_x0000_i1195" type="#_x0000_t75" style="width:82.8pt;height:17.05pt" o:ole="">
            <v:imagedata r:id="rId42" o:title=""/>
          </v:shape>
          <o:OLEObject Type="Embed" ProgID="Equation.DSMT4" ShapeID="_x0000_i1195" DrawAspect="Content" ObjectID="_1577083982" r:id="rId43"/>
        </w:object>
      </w:r>
      <w:r w:rsidR="00324886">
        <w:rPr>
          <w:rFonts w:ascii="Century Gothic" w:hAnsi="Century Gothic"/>
        </w:rPr>
        <w:t xml:space="preserve">  2.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3.</w:t>
      </w:r>
      <w:r>
        <w:rPr>
          <w:rFonts w:ascii="Century Gothic" w:hAnsi="Century Gothic"/>
        </w:rPr>
        <w:t xml:space="preserve"> </w:t>
      </w:r>
      <w:r w:rsidRPr="00324886">
        <w:rPr>
          <w:rFonts w:ascii="Century Gothic" w:hAnsi="Century Gothic"/>
          <w:position w:val="-6"/>
        </w:rPr>
        <w:object w:dxaOrig="1460" w:dyaOrig="340" w14:anchorId="5BE76416">
          <v:shape id="_x0000_i1200" type="#_x0000_t75" style="width:72.85pt;height:17.05pt" o:ole="">
            <v:imagedata r:id="rId44" o:title=""/>
          </v:shape>
          <o:OLEObject Type="Embed" ProgID="Equation.DSMT4" ShapeID="_x0000_i1200" DrawAspect="Content" ObjectID="_1577083983" r:id="rId45"/>
        </w:object>
      </w:r>
      <w:r>
        <w:rPr>
          <w:rFonts w:ascii="Century Gothic" w:hAnsi="Century Gothic"/>
        </w:rPr>
        <w:t xml:space="preserve"> </w:t>
      </w:r>
    </w:p>
    <w:p w14:paraId="073AACDB" w14:textId="77777777" w:rsidR="00463A59" w:rsidRDefault="00C0265A" w:rsidP="002F7209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408314C7" wp14:editId="4A579F87">
                <wp:simplePos x="0" y="0"/>
                <wp:positionH relativeFrom="column">
                  <wp:posOffset>266920</wp:posOffset>
                </wp:positionH>
                <wp:positionV relativeFrom="paragraph">
                  <wp:posOffset>6093</wp:posOffset>
                </wp:positionV>
                <wp:extent cx="1870670" cy="422844"/>
                <wp:effectExtent l="0" t="0" r="0" b="15875"/>
                <wp:wrapNone/>
                <wp:docPr id="45" name="Group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70670" cy="422844"/>
                          <a:chOff x="52856" y="-36982"/>
                          <a:chExt cx="2300419" cy="415056"/>
                        </a:xfrm>
                      </wpg:grpSpPr>
                      <wps:wsp>
                        <wps:cNvPr id="38" name="Oval 38"/>
                        <wps:cNvSpPr/>
                        <wps:spPr>
                          <a:xfrm>
                            <a:off x="105711" y="332989"/>
                            <a:ext cx="4762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Oval 39"/>
                        <wps:cNvSpPr/>
                        <wps:spPr>
                          <a:xfrm>
                            <a:off x="565553" y="327704"/>
                            <a:ext cx="4762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Oval 40"/>
                        <wps:cNvSpPr/>
                        <wps:spPr>
                          <a:xfrm>
                            <a:off x="1855227" y="322418"/>
                            <a:ext cx="46990" cy="4445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44" name="Group 44"/>
                        <wpg:cNvGrpSpPr/>
                        <wpg:grpSpPr>
                          <a:xfrm>
                            <a:off x="52856" y="-36982"/>
                            <a:ext cx="2300419" cy="395783"/>
                            <a:chOff x="0" y="-280118"/>
                            <a:chExt cx="2300419" cy="395783"/>
                          </a:xfrm>
                        </wpg:grpSpPr>
                        <wps:wsp>
                          <wps:cNvPr id="3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-280118"/>
                              <a:ext cx="2300419" cy="27670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BA47731" w14:textId="38F6115F" w:rsidR="00C0265A" w:rsidRDefault="00C0265A" w:rsidP="00C0265A">
                                <w:r>
                                  <w:t>D</w:t>
                                </w:r>
                                <w:r w:rsidR="00245BBC">
                                  <w:t xml:space="preserve">        </w:t>
                                </w:r>
                                <w:r>
                                  <w:t>B</w:t>
                                </w:r>
                                <w:r>
                                  <w:tab/>
                                </w:r>
                                <w:r w:rsidR="00245BBC">
                                  <w:t xml:space="preserve">  </w:t>
                                </w:r>
                                <w:r>
                                  <w:t xml:space="preserve">          </w:t>
                                </w:r>
                                <w:r w:rsidR="00245BBC">
                                  <w:t xml:space="preserve">               </w:t>
                                </w:r>
                                <w:r>
                                  <w:t xml:space="preserve"> 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41" name="Straight Connector 41"/>
                          <wps:cNvCnPr/>
                          <wps:spPr>
                            <a:xfrm flipV="1">
                              <a:off x="36435" y="100425"/>
                              <a:ext cx="1812925" cy="1524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08314C7" id="Group 45" o:spid="_x0000_s1087" style="position:absolute;margin-left:21pt;margin-top:.5pt;width:147.3pt;height:33.3pt;z-index:251684864;mso-width-relative:margin;mso-height-relative:margin" coordorigin="528,-369" coordsize="23004,4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">
                <v:oval id="Oval 38" o:spid="_x0000_s1088" style="position:absolute;left:1057;top:3329;width:47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" fillcolor="black [3200]" strokecolor="black [1600]" strokeweight="1pt">
                  <v:stroke joinstyle="miter"/>
                </v:oval>
                <v:oval id="Oval 39" o:spid="_x0000_s1089" style="position:absolute;left:5655;top:3277;width:476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" fillcolor="black [3200]" strokecolor="black [1600]" strokeweight="1pt">
                  <v:stroke joinstyle="miter"/>
                </v:oval>
                <v:oval id="Oval 40" o:spid="_x0000_s1090" style="position:absolute;left:18552;top:3224;width:470;height:4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" fillcolor="black [3200]" strokecolor="black [1600]" strokeweight="1pt">
                  <v:stroke joinstyle="miter"/>
                </v:oval>
                <v:group id="Group 44" o:spid="_x0000_s1091" style="position:absolute;left:528;top:-369;width:23004;height:3957" coordorigin=",-2801" coordsize="23004,39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<v:shape id="Text Box 2" o:spid="_x0000_s1092" type="#_x0000_t202" style="position:absolute;top:-2801;width:23004;height:27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" stroked="f">
                    <v:textbox>
                      <w:txbxContent>
                        <w:p w14:paraId="5BA47731" w14:textId="38F6115F" w:rsidR="00C0265A" w:rsidRDefault="00C0265A" w:rsidP="00C0265A">
                          <w:r>
                            <w:t>D</w:t>
                          </w:r>
                          <w:r w:rsidR="00245BBC">
                            <w:t xml:space="preserve">        </w:t>
                          </w:r>
                          <w:r>
                            <w:t>B</w:t>
                          </w:r>
                          <w:r>
                            <w:tab/>
                          </w:r>
                          <w:r w:rsidR="00245BBC">
                            <w:t xml:space="preserve">  </w:t>
                          </w:r>
                          <w:r>
                            <w:t xml:space="preserve">          </w:t>
                          </w:r>
                          <w:r w:rsidR="00245BBC">
                            <w:t xml:space="preserve">               </w:t>
                          </w:r>
                          <w:r>
                            <w:t xml:space="preserve"> R</w:t>
                          </w:r>
                        </w:p>
                      </w:txbxContent>
                    </v:textbox>
                  </v:shape>
                  <v:line id="Straight Connector 41" o:spid="_x0000_s1093" style="position:absolute;flip:y;visibility:visible;mso-wrap-style:square" from="364,1004" to="18493,11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" strokecolor="black [3213]" strokeweight="1.5pt">
                    <v:stroke joinstyle="miter"/>
                  </v:line>
                </v:group>
              </v:group>
            </w:pict>
          </mc:Fallback>
        </mc:AlternateContent>
      </w:r>
      <w:r>
        <w:rPr>
          <w:rFonts w:ascii="Century Gothic" w:hAnsi="Century Gothic"/>
        </w:rPr>
        <w:t>4</w:t>
      </w:r>
      <w:r>
        <w:rPr>
          <w:rFonts w:ascii="Century Gothic" w:hAnsi="Century Gothic"/>
        </w:rPr>
        <w:t xml:space="preserve">. </w:t>
      </w:r>
      <w:r w:rsidR="00245BBC">
        <w:rPr>
          <w:rFonts w:ascii="Century Gothic" w:hAnsi="Century Gothic"/>
        </w:rPr>
        <w:tab/>
      </w:r>
      <w:r w:rsidR="00245BBC">
        <w:rPr>
          <w:rFonts w:ascii="Century Gothic" w:hAnsi="Century Gothic"/>
        </w:rPr>
        <w:tab/>
      </w:r>
      <w:r w:rsidR="00245BBC">
        <w:rPr>
          <w:rFonts w:ascii="Century Gothic" w:hAnsi="Century Gothic"/>
        </w:rPr>
        <w:tab/>
      </w:r>
      <w:r w:rsidR="00245BBC">
        <w:rPr>
          <w:rFonts w:ascii="Century Gothic" w:hAnsi="Century Gothic"/>
        </w:rPr>
        <w:tab/>
        <w:t xml:space="preserve">      5 5. x = 5     6. x = 8</w:t>
      </w:r>
      <w:r>
        <w:rPr>
          <w:rFonts w:ascii="Century Gothic" w:hAnsi="Century Gothic"/>
        </w:rPr>
        <w:t xml:space="preserve">  </w:t>
      </w:r>
      <w:r w:rsidR="00463A59">
        <w:rPr>
          <w:rFonts w:ascii="Century Gothic" w:hAnsi="Century Gothic"/>
        </w:rPr>
        <w:t xml:space="preserve">     7. y = 15 </w:t>
      </w:r>
      <w:r w:rsidR="00463A59" w:rsidRPr="00463A59">
        <w:rPr>
          <w:rFonts w:ascii="Century Gothic" w:hAnsi="Century Gothic"/>
          <w:position w:val="-10"/>
        </w:rPr>
        <w:object w:dxaOrig="880" w:dyaOrig="380" w14:anchorId="4FC3234F">
          <v:shape id="_x0000_i1311" type="#_x0000_t75" style="width:44.1pt;height:19.15pt" o:ole="">
            <v:imagedata r:id="rId46" o:title=""/>
          </v:shape>
          <o:OLEObject Type="Embed" ProgID="Equation.DSMT4" ShapeID="_x0000_i1311" DrawAspect="Content" ObjectID="_1577083984" r:id="rId47"/>
        </w:object>
      </w:r>
      <w:r w:rsidR="00463A59" w:rsidRPr="00463A59">
        <w:rPr>
          <w:rFonts w:ascii="Century Gothic" w:hAnsi="Century Gothic"/>
          <w:position w:val="-10"/>
        </w:rPr>
        <w:object w:dxaOrig="880" w:dyaOrig="380" w14:anchorId="253C6035">
          <v:shape id="_x0000_i1314" type="#_x0000_t75" style="width:44.1pt;height:19.15pt" o:ole="">
            <v:imagedata r:id="rId48" o:title=""/>
          </v:shape>
          <o:OLEObject Type="Embed" ProgID="Equation.DSMT4" ShapeID="_x0000_i1314" DrawAspect="Content" ObjectID="_1577083985" r:id="rId49"/>
        </w:object>
      </w:r>
      <w:r w:rsidR="00463A59">
        <w:rPr>
          <w:rFonts w:ascii="Century Gothic" w:hAnsi="Century Gothic"/>
        </w:rPr>
        <w:t xml:space="preserve"> </w:t>
      </w:r>
      <w:r w:rsidR="00463A59">
        <w:rPr>
          <w:rFonts w:ascii="Century Gothic" w:hAnsi="Century Gothic"/>
        </w:rPr>
        <w:tab/>
        <w:t xml:space="preserve">8. </w:t>
      </w:r>
      <w:r w:rsidR="00463A59" w:rsidRPr="00463A59">
        <w:rPr>
          <w:rFonts w:ascii="Century Gothic" w:hAnsi="Century Gothic"/>
          <w:position w:val="-10"/>
        </w:rPr>
        <w:object w:dxaOrig="900" w:dyaOrig="380" w14:anchorId="2CFF526F">
          <v:shape id="_x0000_i1317" type="#_x0000_t75" style="width:44.95pt;height:19.15pt" o:ole="">
            <v:imagedata r:id="rId50" o:title=""/>
          </v:shape>
          <o:OLEObject Type="Embed" ProgID="Equation.DSMT4" ShapeID="_x0000_i1317" DrawAspect="Content" ObjectID="_1577083986" r:id="rId51"/>
        </w:object>
      </w:r>
    </w:p>
    <w:p w14:paraId="0E45C93D" w14:textId="77777777" w:rsidR="00463A59" w:rsidRDefault="00463A59" w:rsidP="002F7209">
      <w:pPr>
        <w:rPr>
          <w:rFonts w:ascii="Century Gothic" w:hAnsi="Century Gothic"/>
        </w:rPr>
      </w:pPr>
    </w:p>
    <w:p w14:paraId="0B44D708" w14:textId="10D784FB" w:rsidR="00324886" w:rsidRPr="008606C2" w:rsidRDefault="00463A59" w:rsidP="002F7209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9. x = 4 </w:t>
      </w:r>
      <w:r w:rsidRPr="00463A59">
        <w:rPr>
          <w:rFonts w:ascii="Century Gothic" w:hAnsi="Century Gothic"/>
          <w:position w:val="-6"/>
        </w:rPr>
        <w:object w:dxaOrig="760" w:dyaOrig="340" w14:anchorId="1D484413">
          <v:shape id="_x0000_i1320" type="#_x0000_t75" style="width:37.85pt;height:17.05pt" o:ole="">
            <v:imagedata r:id="rId52" o:title=""/>
          </v:shape>
          <o:OLEObject Type="Embed" ProgID="Equation.DSMT4" ShapeID="_x0000_i1320" DrawAspect="Content" ObjectID="_1577083987" r:id="rId53"/>
        </w:object>
      </w:r>
      <w:r w:rsidRPr="00463A59">
        <w:rPr>
          <w:rFonts w:ascii="Century Gothic" w:hAnsi="Century Gothic"/>
          <w:position w:val="-6"/>
        </w:rPr>
        <w:object w:dxaOrig="760" w:dyaOrig="340" w14:anchorId="1550CF39">
          <v:shape id="_x0000_i1323" type="#_x0000_t75" style="width:37.85pt;height:17.05pt" o:ole="">
            <v:imagedata r:id="rId54" o:title=""/>
          </v:shape>
          <o:OLEObject Type="Embed" ProgID="Equation.DSMT4" ShapeID="_x0000_i1323" DrawAspect="Content" ObjectID="_1577083988" r:id="rId55"/>
        </w:object>
      </w:r>
      <w:r w:rsidRPr="00463A59">
        <w:rPr>
          <w:rFonts w:ascii="Century Gothic" w:hAnsi="Century Gothic"/>
          <w:position w:val="-6"/>
        </w:rPr>
        <w:object w:dxaOrig="859" w:dyaOrig="340" w14:anchorId="6FAC1405">
          <v:shape id="_x0000_i1326" type="#_x0000_t75" style="width:42.85pt;height:17.05pt" o:ole="">
            <v:imagedata r:id="rId56" o:title=""/>
          </v:shape>
          <o:OLEObject Type="Embed" ProgID="Equation.DSMT4" ShapeID="_x0000_i1326" DrawAspect="Content" ObjectID="_1577083989" r:id="rId57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10. x</w:t>
      </w:r>
      <w:bookmarkStart w:id="0" w:name="_GoBack"/>
      <w:bookmarkEnd w:id="0"/>
      <w:r>
        <w:rPr>
          <w:rFonts w:ascii="Century Gothic" w:hAnsi="Century Gothic"/>
        </w:rPr>
        <w:t xml:space="preserve"> = 4  y = 30 </w:t>
      </w:r>
    </w:p>
    <w:sectPr w:rsidR="00324886" w:rsidRPr="008606C2" w:rsidSect="008606C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20002A87" w:usb1="00000000" w:usb2="00000000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9987604"/>
    <w:multiLevelType w:val="hybridMultilevel"/>
    <w:tmpl w:val="3E76A62C"/>
    <w:lvl w:ilvl="0" w:tplc="BA90DBEA">
      <w:start w:val="7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06C2"/>
    <w:rsid w:val="001370E3"/>
    <w:rsid w:val="00245BBC"/>
    <w:rsid w:val="002F7209"/>
    <w:rsid w:val="00324886"/>
    <w:rsid w:val="00463A59"/>
    <w:rsid w:val="004C5462"/>
    <w:rsid w:val="00796053"/>
    <w:rsid w:val="007D2957"/>
    <w:rsid w:val="007E225E"/>
    <w:rsid w:val="008606C2"/>
    <w:rsid w:val="00C0265A"/>
    <w:rsid w:val="00C75908"/>
    <w:rsid w:val="00D91A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5"/>
    <o:shapelayout v:ext="edit">
      <o:idmap v:ext="edit" data="1"/>
    </o:shapelayout>
  </w:shapeDefaults>
  <w:decimalSymbol w:val="."/>
  <w:listSeparator w:val=","/>
  <w14:docId w14:val="28479404"/>
  <w15:chartTrackingRefBased/>
  <w15:docId w15:val="{8C9D9F39-6116-4FB9-9B59-5726991A3B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7590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590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oleObject" Target="embeddings/oleObject2.bin"/><Relationship Id="rId26" Type="http://schemas.openxmlformats.org/officeDocument/2006/relationships/image" Target="media/image16.wmf"/><Relationship Id="rId39" Type="http://schemas.openxmlformats.org/officeDocument/2006/relationships/oleObject" Target="embeddings/oleObject14.bin"/><Relationship Id="rId21" Type="http://schemas.openxmlformats.org/officeDocument/2006/relationships/image" Target="media/image14.wmf"/><Relationship Id="rId34" Type="http://schemas.openxmlformats.org/officeDocument/2006/relationships/image" Target="media/image20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7.wmf"/><Relationship Id="rId55" Type="http://schemas.openxmlformats.org/officeDocument/2006/relationships/oleObject" Target="embeddings/oleObject22.bin"/><Relationship Id="rId7" Type="http://schemas.openxmlformats.org/officeDocument/2006/relationships/image" Target="media/image3.emf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9" Type="http://schemas.openxmlformats.org/officeDocument/2006/relationships/oleObject" Target="embeddings/oleObject8.bin"/><Relationship Id="rId11" Type="http://schemas.openxmlformats.org/officeDocument/2006/relationships/image" Target="media/image7.png"/><Relationship Id="rId24" Type="http://schemas.openxmlformats.org/officeDocument/2006/relationships/image" Target="media/image15.wmf"/><Relationship Id="rId32" Type="http://schemas.openxmlformats.org/officeDocument/2006/relationships/image" Target="media/image19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fontTable" Target="fontTable.xml"/><Relationship Id="rId5" Type="http://schemas.openxmlformats.org/officeDocument/2006/relationships/image" Target="media/image1.emf"/><Relationship Id="rId19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wm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7.bin"/><Relationship Id="rId30" Type="http://schemas.openxmlformats.org/officeDocument/2006/relationships/image" Target="media/image18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8" Type="http://schemas.openxmlformats.org/officeDocument/2006/relationships/image" Target="media/image4.emf"/><Relationship Id="rId51" Type="http://schemas.openxmlformats.org/officeDocument/2006/relationships/oleObject" Target="embeddings/oleObject20.bin"/><Relationship Id="rId3" Type="http://schemas.openxmlformats.org/officeDocument/2006/relationships/settings" Target="settings.xml"/><Relationship Id="rId12" Type="http://schemas.openxmlformats.org/officeDocument/2006/relationships/image" Target="media/image8.emf"/><Relationship Id="rId17" Type="http://schemas.openxmlformats.org/officeDocument/2006/relationships/image" Target="media/image12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theme" Target="theme/theme1.xml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9.wmf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7.wmf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6.png"/><Relationship Id="rId31" Type="http://schemas.openxmlformats.org/officeDocument/2006/relationships/oleObject" Target="embeddings/oleObject9.bin"/><Relationship Id="rId44" Type="http://schemas.openxmlformats.org/officeDocument/2006/relationships/image" Target="media/image24.wmf"/><Relationship Id="rId52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5</TotalTime>
  <Pages>4</Pages>
  <Words>434</Words>
  <Characters>247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9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chel Taylor</dc:creator>
  <cp:keywords/>
  <dc:description/>
  <cp:lastModifiedBy>Rachel Taylor</cp:lastModifiedBy>
  <cp:revision>7</cp:revision>
  <cp:lastPrinted>2018-01-10T14:46:00Z</cp:lastPrinted>
  <dcterms:created xsi:type="dcterms:W3CDTF">2018-01-09T17:37:00Z</dcterms:created>
  <dcterms:modified xsi:type="dcterms:W3CDTF">2018-01-10T1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